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3C9951" w14:textId="77777777" w:rsidR="00D34447" w:rsidRPr="00BE0CE4" w:rsidRDefault="00D34447" w:rsidP="00D34447">
      <w:pPr>
        <w:rPr>
          <w:rFonts w:ascii="Arial" w:hAnsi="Arial" w:cs="Arial"/>
        </w:rPr>
      </w:pPr>
      <w:r>
        <w:rPr>
          <w:rFonts w:ascii="Arial" w:hAnsi="Arial" w:cs="Arial"/>
        </w:rPr>
        <w:t>4-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>HOMEWORK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E0CE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E0CE4">
        <w:rPr>
          <w:rFonts w:ascii="Arial" w:hAnsi="Arial" w:cs="Arial"/>
        </w:rPr>
        <w:t>Name: _________________________</w:t>
      </w:r>
    </w:p>
    <w:p w14:paraId="2CD26C34" w14:textId="77777777" w:rsidR="00D34447" w:rsidRPr="00BE0CE4" w:rsidRDefault="00D34447" w:rsidP="00D34447">
      <w:pPr>
        <w:rPr>
          <w:rFonts w:ascii="Arial" w:hAnsi="Arial" w:cs="Arial"/>
        </w:rPr>
      </w:pPr>
      <w:r>
        <w:rPr>
          <w:rFonts w:ascii="Arial" w:hAnsi="Arial" w:cs="Arial"/>
        </w:rPr>
        <w:t>Right Triangle Proportions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E0CE4">
        <w:rPr>
          <w:rFonts w:ascii="Arial" w:hAnsi="Arial" w:cs="Arial"/>
        </w:rPr>
        <w:t>Date/Period: _____________________</w:t>
      </w:r>
    </w:p>
    <w:p w14:paraId="1F8DCE13" w14:textId="77777777" w:rsidR="00D34447" w:rsidRPr="00BE0CE4" w:rsidRDefault="00D34447" w:rsidP="00D34447">
      <w:pPr>
        <w:rPr>
          <w:rFonts w:ascii="Arial" w:hAnsi="Arial" w:cs="Arial"/>
        </w:rPr>
      </w:pPr>
      <w:r w:rsidRPr="00BE0CE4">
        <w:rPr>
          <w:rFonts w:ascii="Arial" w:hAnsi="Arial" w:cs="Arial"/>
          <w:position w:val="-6"/>
        </w:rPr>
        <w:object w:dxaOrig="720" w:dyaOrig="279" w14:anchorId="6761C9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pt" o:ole="" fillcolor="window">
            <v:imagedata r:id="rId6" o:title=""/>
          </v:shape>
          <o:OLEObject Type="Embed" ProgID="Equation.DSMT4" ShapeID="_x0000_i1025" DrawAspect="Content" ObjectID="_1318482644" r:id="rId7"/>
        </w:object>
      </w:r>
      <w:proofErr w:type="gramStart"/>
      <w:r w:rsidRPr="00BE0CE4">
        <w:rPr>
          <w:rFonts w:ascii="Arial" w:hAnsi="Arial" w:cs="Arial"/>
        </w:rPr>
        <w:t>is</w:t>
      </w:r>
      <w:proofErr w:type="gramEnd"/>
      <w:r w:rsidRPr="00BE0CE4">
        <w:rPr>
          <w:rFonts w:ascii="Arial" w:hAnsi="Arial" w:cs="Arial"/>
        </w:rPr>
        <w:t xml:space="preserve"> a right angle and </w:t>
      </w:r>
      <w:r w:rsidRPr="00BE0CE4">
        <w:rPr>
          <w:rFonts w:ascii="Arial" w:hAnsi="Arial" w:cs="Arial"/>
          <w:position w:val="-6"/>
        </w:rPr>
        <w:object w:dxaOrig="999" w:dyaOrig="340" w14:anchorId="2D7AED04">
          <v:shape id="_x0000_i1026" type="#_x0000_t75" style="width:50pt;height:17pt" o:ole="" fillcolor="window">
            <v:imagedata r:id="rId8" o:title=""/>
          </v:shape>
          <o:OLEObject Type="Embed" ProgID="Equation.DSMT4" ShapeID="_x0000_i1026" DrawAspect="Content" ObjectID="_1318482645" r:id="rId9"/>
        </w:object>
      </w:r>
    </w:p>
    <w:p w14:paraId="1E2777CF" w14:textId="77777777" w:rsidR="00D34447" w:rsidRPr="00BE0CE4" w:rsidRDefault="006C0D43" w:rsidP="00D34447">
      <w:pPr>
        <w:numPr>
          <w:ilvl w:val="0"/>
          <w:numId w:val="1"/>
        </w:numPr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0" allowOverlap="1" wp14:anchorId="5FE385EC" wp14:editId="369595E9">
                <wp:simplePos x="0" y="0"/>
                <wp:positionH relativeFrom="column">
                  <wp:posOffset>4000500</wp:posOffset>
                </wp:positionH>
                <wp:positionV relativeFrom="paragraph">
                  <wp:posOffset>5080</wp:posOffset>
                </wp:positionV>
                <wp:extent cx="2362200" cy="1384300"/>
                <wp:effectExtent l="0" t="0" r="0" b="0"/>
                <wp:wrapNone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2200" cy="1384300"/>
                          <a:chOff x="5540" y="3040"/>
                          <a:chExt cx="3720" cy="2180"/>
                        </a:xfrm>
                      </wpg:grpSpPr>
                      <wpg:grpSp>
                        <wpg:cNvPr id="17" name="Group 18"/>
                        <wpg:cNvGrpSpPr>
                          <a:grpSpLocks/>
                        </wpg:cNvGrpSpPr>
                        <wpg:grpSpPr bwMode="auto">
                          <a:xfrm>
                            <a:off x="6040" y="3400"/>
                            <a:ext cx="2680" cy="1820"/>
                            <a:chOff x="7880" y="1780"/>
                            <a:chExt cx="2680" cy="1820"/>
                          </a:xfrm>
                        </wpg:grpSpPr>
                        <wpg:grpSp>
                          <wpg:cNvPr id="18" name="Group 19"/>
                          <wpg:cNvGrpSpPr>
                            <a:grpSpLocks/>
                          </wpg:cNvGrpSpPr>
                          <wpg:grpSpPr bwMode="auto">
                            <a:xfrm rot="9281183">
                              <a:off x="7880" y="2300"/>
                              <a:ext cx="2680" cy="1300"/>
                              <a:chOff x="7880" y="2300"/>
                              <a:chExt cx="2680" cy="1300"/>
                            </a:xfrm>
                          </wpg:grpSpPr>
                          <wps:wsp>
                            <wps:cNvPr id="19" name="AutoShape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2300"/>
                                <a:ext cx="2680" cy="13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Rectangle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345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" name="Line 22"/>
                          <wps:cNvCnPr/>
                          <wps:spPr bwMode="auto">
                            <a:xfrm>
                              <a:off x="10160" y="1780"/>
                              <a:ext cx="0" cy="1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17" y="2802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540" y="432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D2FBE4" w14:textId="77777777" w:rsidR="006C0D43" w:rsidRDefault="006C0D43" w:rsidP="006C0D43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8760" y="436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C7DFF7" w14:textId="77777777" w:rsidR="006C0D43" w:rsidRDefault="006C0D43" w:rsidP="006C0D43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8080" y="452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CDAB66" w14:textId="77777777" w:rsidR="006C0D43" w:rsidRDefault="006C0D43" w:rsidP="006C0D43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980" y="304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A9FD88" w14:textId="77777777" w:rsidR="006C0D43" w:rsidRDefault="006C0D43" w:rsidP="006C0D43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220" y="364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F94703" w14:textId="77777777" w:rsidR="006C0D43" w:rsidRDefault="006C0D43" w:rsidP="006C0D4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940" y="3440"/>
                            <a:ext cx="5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64C11E" w14:textId="77777777" w:rsidR="006C0D43" w:rsidRDefault="006C0D43" w:rsidP="006C0D43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" o:spid="_x0000_s1026" style="position:absolute;left:0;text-align:left;margin-left:315pt;margin-top:.4pt;width:186pt;height:109pt;z-index:251705344" coordorigin="5540,3040" coordsize="3720,218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" o:allowincell="f">
                <v:group id="Group 18" o:spid="_x0000_s1027" style="position:absolute;left:6040;top:3400;width:2680;height:1820" coordorigin="7880,1780" coordsize="2680,18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1FpuwQAAANsAAAAPAAAAZHJzL2Rvd25yZXYueG1sRE9Ni8IwEL0L+x/CLHjT&#10;tLuoS9coIq54EEFdEG9DM7bFZlKa2NZ/bwTB2zze50znnSlFQ7UrLCuIhxEI4tTqgjMF/8e/wQ8I&#10;55E1lpZJwZ0czGcfvSkm2ra8p+bgMxFC2CWoIPe+SqR0aU4G3dBWxIG72NqgD7DOpK6xDeGmlF9R&#10;NJYGCw4NOVa0zCm9Hm5GwbrFdvEdr5rt9bK8n4+j3Wkbk1L9z27xC8JT59/il3ujw/wJ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i1FpuwQAAANsAAAAPAAAA&#10;AAAAAAAAAAAAAKkCAABkcnMvZG93bnJldi54bWxQSwUGAAAAAAQABAD6AAAAlwMAAAAA&#10;">
                  <v:group id="Group 19" o:spid="_x0000_s1028" style="position:absolute;left:7880;top:2300;width:2680;height:1300;rotation:10137527fd" coordorigin="7880,2300" coordsize="2680,13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zTj5r8IAAADbAAAADwAA&#10;AAAAAAAAAAAAAACpAgAAZHJzL2Rvd25yZXYueG1sUEsFBgAAAAAEAAQA+gAAAJgDAAAAAA==&#10;">
                    <v:shapetype id="_x0000_t6" coordsize="21600,21600" o:spt="6" path="m0,0l0,21600,21600,21600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20" o:spid="_x0000_s1029" type="#_x0000_t6" style="position:absolute;left:7880;top:2300;width:2680;height: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Lk2EwQAA&#10;ANsAAAAPAAAAZHJzL2Rvd25yZXYueG1sRE/NaoNAEL4H8g7LBHoJzWoLUm1WCQFD6SGktg8wuFOV&#10;urPibtW8fbcQyG0+vt/ZF4vpxUSj6ywriHcRCOLa6o4bBV+f5eMLCOeRNfaWScGVHBT5erXHTNuZ&#10;P2iqfCNCCLsMFbTeD5mUrm7JoNvZgThw33Y06AMcG6lHnEO46eVTFCXSYMehocWBji3VP9WvUYBx&#10;sk3OaXm9aF2dnul97k7TrNTDZjm8gvC0+Lv45n7TYX4K/7+EA2T+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Ki5NhMEAAADbAAAADwAAAAAAAAAAAAAAAACXAgAAZHJzL2Rvd25y&#10;ZXYueG1sUEsFBgAAAAAEAAQA9QAAAIUDAAAAAA==&#10;"/>
                    <v:rect id="Rectangle 21" o:spid="_x0000_s1030" style="position:absolute;left:7880;top:3457;width:143;height:1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w4cjvwAA&#10;ANsAAAAPAAAAZHJzL2Rvd25yZXYueG1sRE9Nr8FAFN2/xH+YXIndM1WJPGWIEMKS2thdnastnTtN&#10;Z1B+vVlI3vLkfE/nranEgxpXWlYw6EcgiDOrS84VHNP17x8I55E1VpZJwYsczGednykm2j55T4+D&#10;z0UIYZeggsL7OpHSZQUZdH1bEwfuYhuDPsAml7rBZwg3lYyjaCQNlhwaCqxpWVB2O9yNgnMZH/G9&#10;TzeRGa+Hftem1/tppVSv2y4mIDy1/l/8dW+1gjisD1/CD5CzD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FTDhyO/AAAA2wAAAA8AAAAAAAAAAAAAAAAAlwIAAGRycy9kb3ducmV2&#10;LnhtbFBLBQYAAAAABAAEAPUAAACDAwAAAAA=&#10;"/>
                  </v:group>
                  <v:line id="Line 22" o:spid="_x0000_s1031" style="position:absolute;visibility:visible;mso-wrap-style:square" from="10160,1780" to="10160,29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oBZK7GAAAA2wAAAA8AAAAAAAAA&#10;AAAAAAAAoQIAAGRycy9kb3ducmV2LnhtbFBLBQYAAAAABAAEAPkAAACUAwAAAAA=&#10;"/>
                  <v:rect id="Rectangle 23" o:spid="_x0000_s1032" style="position:absolute;left:10017;top:2802;width:143;height:1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XbzPwgAA&#10;ANsAAAAPAAAAZHJzL2Rvd25yZXYueG1sRI9Bi8IwFITvC/6H8ARva2oXFq1GEcXFPWq9eHs2z7ba&#10;vJQmavXXG0HwOMzMN8xk1ppKXKlxpWUFg34EgjizuuRcwS5dfQ9BOI+ssbJMCu7kYDbtfE0w0fbG&#10;G7pufS4ChF2CCgrv60RKlxVk0PVtTRy8o20M+iCbXOoGbwFuKhlH0a80WHJYKLCmRUHZeXsxCg5l&#10;vMPHJv2LzGj14//b9HTZL5Xqddv5GISn1n/C7/ZaK4hjeH0JP0BOn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tdvM/CAAAA2wAAAA8AAAAAAAAAAAAAAAAAlwIAAGRycy9kb3du&#10;cmV2LnhtbFBLBQYAAAAABAAEAPUAAACGAwAAAAA=&#10;"/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4" o:spid="_x0000_s1033" type="#_x0000_t202" style="position:absolute;left:5540;top:4320;width:5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PoEz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Y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j6BM8QAAADbAAAADwAAAAAAAAAAAAAAAACXAgAAZHJzL2Rv&#10;d25yZXYueG1sUEsFBgAAAAAEAAQA9QAAAIgDAAAAAA==&#10;" filled="f" stroked="f">
                  <v:textbox>
                    <w:txbxContent>
                      <w:p w14:paraId="79D2FBE4" w14:textId="77777777" w:rsidR="006C0D43" w:rsidRDefault="006C0D43" w:rsidP="006C0D43">
                        <w:r>
                          <w:t>A</w:t>
                        </w:r>
                      </w:p>
                    </w:txbxContent>
                  </v:textbox>
                </v:shape>
                <v:shape id="Text Box 25" o:spid="_x0000_s1034" type="#_x0000_t202" style="position:absolute;left:8760;top:4360;width:5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3AC7DFF7" w14:textId="77777777" w:rsidR="006C0D43" w:rsidRDefault="006C0D43" w:rsidP="006C0D43">
                        <w:r>
                          <w:t>B</w:t>
                        </w:r>
                      </w:p>
                    </w:txbxContent>
                  </v:textbox>
                </v:shape>
                <v:shape id="Text Box 26" o:spid="_x0000_s1035" type="#_x0000_t202" style="position:absolute;left:8080;top:4520;width:5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<v:textbox>
                    <w:txbxContent>
                      <w:p w14:paraId="25CDAB66" w14:textId="77777777" w:rsidR="006C0D43" w:rsidRDefault="006C0D43" w:rsidP="006C0D43">
                        <w:r>
                          <w:t>N</w:t>
                        </w:r>
                      </w:p>
                    </w:txbxContent>
                  </v:textbox>
                </v:shape>
                <v:shape id="Text Box 27" o:spid="_x0000_s1036" type="#_x0000_t202" style="position:absolute;left:7980;top:3040;width:5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00A9FD88" w14:textId="77777777" w:rsidR="006C0D43" w:rsidRDefault="006C0D43" w:rsidP="006C0D43">
                        <w:r>
                          <w:t>C</w:t>
                        </w:r>
                      </w:p>
                    </w:txbxContent>
                  </v:textbox>
                </v:shape>
                <v:shape id="Text Box 28" o:spid="_x0000_s1037" type="#_x0000_t202" style="position:absolute;left:8220;top:3640;width:5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50F94703" w14:textId="77777777" w:rsidR="006C0D43" w:rsidRDefault="006C0D43" w:rsidP="006C0D4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9" o:spid="_x0000_s1038" type="#_x0000_t202" style="position:absolute;left:7940;top:3440;width:50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<v:textbox>
                    <w:txbxContent>
                      <w:p w14:paraId="3564C11E" w14:textId="77777777" w:rsidR="006C0D43" w:rsidRDefault="006C0D43" w:rsidP="006C0D43">
                        <w: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34447" w:rsidRPr="00BE0CE4">
        <w:rPr>
          <w:rFonts w:ascii="Arial" w:hAnsi="Arial" w:cs="Arial"/>
        </w:rPr>
        <w:t xml:space="preserve">If </w:t>
      </w:r>
      <w:r w:rsidR="00D34447" w:rsidRPr="00BE0CE4">
        <w:rPr>
          <w:rFonts w:ascii="Arial" w:hAnsi="Arial" w:cs="Arial"/>
          <w:position w:val="-6"/>
        </w:rPr>
        <w:object w:dxaOrig="980" w:dyaOrig="280" w14:anchorId="23A4EA0E">
          <v:shape id="_x0000_i1027" type="#_x0000_t75" style="width:49pt;height:14pt" o:ole="" fillcolor="window">
            <v:imagedata r:id="rId10" o:title=""/>
          </v:shape>
          <o:OLEObject Type="Embed" ProgID="Equation.DSMT4" ShapeID="_x0000_i1027" DrawAspect="Content" ObjectID="_1318482646" r:id="rId11"/>
        </w:object>
      </w:r>
      <w:r w:rsidR="00D34447" w:rsidRPr="00BE0CE4">
        <w:rPr>
          <w:rFonts w:ascii="Arial" w:hAnsi="Arial" w:cs="Arial"/>
        </w:rPr>
        <w:t xml:space="preserve">, then </w:t>
      </w:r>
      <w:r w:rsidR="00D34447" w:rsidRPr="00BE0CE4">
        <w:rPr>
          <w:rFonts w:ascii="Arial" w:hAnsi="Arial" w:cs="Arial"/>
          <w:position w:val="-10"/>
        </w:rPr>
        <w:object w:dxaOrig="1420" w:dyaOrig="320" w14:anchorId="08B3EFD5">
          <v:shape id="_x0000_i1028" type="#_x0000_t75" style="width:71pt;height:16pt" o:ole="" fillcolor="window">
            <v:imagedata r:id="rId12" o:title=""/>
          </v:shape>
          <o:OLEObject Type="Embed" ProgID="Equation.DSMT4" ShapeID="_x0000_i1028" DrawAspect="Content" ObjectID="_1318482647" r:id="rId13"/>
        </w:object>
      </w:r>
      <w:r w:rsidR="00D34447" w:rsidRPr="00BE0CE4">
        <w:rPr>
          <w:rFonts w:ascii="Arial" w:hAnsi="Arial" w:cs="Arial"/>
        </w:rPr>
        <w:t xml:space="preserve">, </w:t>
      </w:r>
      <w:r w:rsidR="00D34447" w:rsidRPr="00BE0CE4">
        <w:rPr>
          <w:rFonts w:ascii="Arial" w:hAnsi="Arial" w:cs="Arial"/>
          <w:position w:val="-10"/>
        </w:rPr>
        <w:object w:dxaOrig="1420" w:dyaOrig="320" w14:anchorId="7A04828F">
          <v:shape id="_x0000_i1029" type="#_x0000_t75" style="width:71pt;height:16pt" o:ole="" fillcolor="window">
            <v:imagedata r:id="rId14" o:title=""/>
          </v:shape>
          <o:OLEObject Type="Embed" ProgID="Equation.DSMT4" ShapeID="_x0000_i1029" DrawAspect="Content" ObjectID="_1318482648" r:id="rId15"/>
        </w:object>
      </w:r>
      <w:r w:rsidR="00D34447" w:rsidRPr="00BE0CE4">
        <w:rPr>
          <w:rFonts w:ascii="Arial" w:hAnsi="Arial" w:cs="Arial"/>
        </w:rPr>
        <w:t xml:space="preserve">, and </w:t>
      </w:r>
      <w:r w:rsidR="00D34447" w:rsidRPr="00BE0CE4">
        <w:rPr>
          <w:rFonts w:ascii="Arial" w:hAnsi="Arial" w:cs="Arial"/>
          <w:position w:val="-10"/>
        </w:rPr>
        <w:object w:dxaOrig="1440" w:dyaOrig="320" w14:anchorId="1A11B365">
          <v:shape id="_x0000_i1030" type="#_x0000_t75" style="width:1in;height:16pt" o:ole="" fillcolor="window">
            <v:imagedata r:id="rId16" o:title=""/>
          </v:shape>
          <o:OLEObject Type="Embed" ProgID="Equation.DSMT4" ShapeID="_x0000_i1030" DrawAspect="Content" ObjectID="_1318482649" r:id="rId17"/>
        </w:object>
      </w:r>
      <w:r w:rsidR="00D34447" w:rsidRPr="00BE0CE4">
        <w:rPr>
          <w:rFonts w:ascii="Arial" w:hAnsi="Arial" w:cs="Arial"/>
        </w:rPr>
        <w:t>.</w:t>
      </w:r>
    </w:p>
    <w:p w14:paraId="6B2C0FEC" w14:textId="77777777" w:rsidR="00D34447" w:rsidRPr="00BE0CE4" w:rsidRDefault="00D34447" w:rsidP="00D34447">
      <w:pPr>
        <w:rPr>
          <w:rFonts w:ascii="Arial" w:hAnsi="Arial" w:cs="Arial"/>
        </w:rPr>
      </w:pPr>
    </w:p>
    <w:p w14:paraId="146BB4C4" w14:textId="77777777" w:rsidR="00D34447" w:rsidRPr="00BE0CE4" w:rsidRDefault="00D34447" w:rsidP="00D34447">
      <w:pPr>
        <w:numPr>
          <w:ilvl w:val="0"/>
          <w:numId w:val="1"/>
        </w:numPr>
        <w:rPr>
          <w:rFonts w:ascii="Arial" w:hAnsi="Arial" w:cs="Arial"/>
        </w:rPr>
      </w:pPr>
      <w:r w:rsidRPr="00BE0CE4">
        <w:rPr>
          <w:rFonts w:ascii="Arial" w:hAnsi="Arial" w:cs="Arial"/>
        </w:rPr>
        <w:t xml:space="preserve">a.  Since </w:t>
      </w:r>
      <w:r w:rsidRPr="00BE0CE4">
        <w:rPr>
          <w:rFonts w:ascii="Arial" w:hAnsi="Arial" w:cs="Arial"/>
          <w:position w:val="-24"/>
        </w:rPr>
        <w:object w:dxaOrig="2760" w:dyaOrig="620" w14:anchorId="341BDE84">
          <v:shape id="_x0000_i1037" type="#_x0000_t75" style="width:138pt;height:31pt" o:ole="" fillcolor="window">
            <v:imagedata r:id="rId18" o:title=""/>
          </v:shape>
          <o:OLEObject Type="Embed" ProgID="Equation.DSMT4" ShapeID="_x0000_i1037" DrawAspect="Content" ObjectID="_1318482650" r:id="rId19"/>
        </w:object>
      </w:r>
    </w:p>
    <w:p w14:paraId="03028991" w14:textId="77777777" w:rsidR="00D34447" w:rsidRPr="00BE0CE4" w:rsidRDefault="00D34447" w:rsidP="00D34447">
      <w:pPr>
        <w:rPr>
          <w:rFonts w:ascii="Arial" w:hAnsi="Arial" w:cs="Arial"/>
        </w:rPr>
      </w:pPr>
    </w:p>
    <w:p w14:paraId="1364224C" w14:textId="77777777" w:rsidR="00D34447" w:rsidRPr="00BE0CE4" w:rsidRDefault="006C0D43" w:rsidP="00D34447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b</w:t>
      </w:r>
      <w:r w:rsidR="00D34447" w:rsidRPr="00BE0CE4">
        <w:rPr>
          <w:rFonts w:ascii="Arial" w:hAnsi="Arial" w:cs="Arial"/>
        </w:rPr>
        <w:t xml:space="preserve">. Since </w:t>
      </w:r>
      <w:r w:rsidR="00D34447" w:rsidRPr="00BE0CE4">
        <w:rPr>
          <w:rFonts w:ascii="Arial" w:hAnsi="Arial" w:cs="Arial"/>
          <w:position w:val="-24"/>
        </w:rPr>
        <w:object w:dxaOrig="2680" w:dyaOrig="620" w14:anchorId="2C3449F7">
          <v:shape id="_x0000_i1039" type="#_x0000_t75" style="width:134pt;height:31pt" o:ole="" fillcolor="window">
            <v:imagedata r:id="rId20" o:title=""/>
          </v:shape>
          <o:OLEObject Type="Embed" ProgID="Equation.DSMT4" ShapeID="_x0000_i1039" DrawAspect="Content" ObjectID="_1318482651" r:id="rId21"/>
        </w:object>
      </w:r>
    </w:p>
    <w:p w14:paraId="03846DF2" w14:textId="77777777" w:rsidR="00D34447" w:rsidRDefault="00D34447" w:rsidP="00D34447">
      <w:pPr>
        <w:rPr>
          <w:rFonts w:ascii="Arial" w:hAnsi="Arial" w:cs="Arial"/>
        </w:rPr>
      </w:pPr>
    </w:p>
    <w:p w14:paraId="0A7A871A" w14:textId="77777777" w:rsidR="006C0D43" w:rsidRPr="00BE0CE4" w:rsidRDefault="006C0D43" w:rsidP="00D34447">
      <w:pPr>
        <w:rPr>
          <w:rFonts w:ascii="Arial" w:hAnsi="Arial" w:cs="Arial"/>
        </w:rPr>
      </w:pPr>
    </w:p>
    <w:p w14:paraId="199DAE0A" w14:textId="77777777" w:rsidR="00D34447" w:rsidRPr="00BE0CE4" w:rsidRDefault="00D34447" w:rsidP="00D34447">
      <w:pPr>
        <w:rPr>
          <w:rFonts w:ascii="Arial" w:hAnsi="Arial" w:cs="Arial"/>
        </w:rPr>
      </w:pPr>
      <w:r w:rsidRPr="00BE0CE4">
        <w:rPr>
          <w:rFonts w:ascii="Arial" w:hAnsi="Arial" w:cs="Arial"/>
        </w:rPr>
        <w:t xml:space="preserve">Find the geometric mean between the two numbers.  </w:t>
      </w:r>
    </w:p>
    <w:p w14:paraId="512A74F2" w14:textId="77777777" w:rsidR="00D34447" w:rsidRPr="00BE0CE4" w:rsidRDefault="006C0D43" w:rsidP="00D34447">
      <w:pPr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D34447">
        <w:rPr>
          <w:rFonts w:ascii="Arial" w:hAnsi="Arial" w:cs="Arial"/>
        </w:rPr>
        <w:t xml:space="preserve">.  </w:t>
      </w:r>
      <w:r w:rsidR="00D34447" w:rsidRPr="00BE0CE4">
        <w:rPr>
          <w:rFonts w:ascii="Arial" w:hAnsi="Arial" w:cs="Arial"/>
        </w:rPr>
        <w:t xml:space="preserve">2 and 8 </w:t>
      </w:r>
      <w:r w:rsidR="00D34447" w:rsidRPr="00BE0CE4">
        <w:rPr>
          <w:rFonts w:ascii="Arial" w:hAnsi="Arial" w:cs="Arial"/>
        </w:rPr>
        <w:tab/>
      </w:r>
      <w:r w:rsidR="00D34447" w:rsidRPr="00BE0CE4">
        <w:rPr>
          <w:rFonts w:ascii="Arial" w:hAnsi="Arial" w:cs="Arial"/>
        </w:rPr>
        <w:tab/>
      </w:r>
      <w:r w:rsidR="00D34447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D34447" w:rsidRPr="00BE0CE4">
        <w:rPr>
          <w:rFonts w:ascii="Arial" w:hAnsi="Arial" w:cs="Arial"/>
        </w:rPr>
        <w:t xml:space="preserve">4.  </w:t>
      </w:r>
      <w:proofErr w:type="gramStart"/>
      <w:r w:rsidR="00D34447" w:rsidRPr="00BE0CE4">
        <w:rPr>
          <w:rFonts w:ascii="Arial" w:hAnsi="Arial" w:cs="Arial"/>
        </w:rPr>
        <w:t>3 and 27</w:t>
      </w:r>
      <w:r w:rsidR="00D34447" w:rsidRPr="00BE0CE4">
        <w:rPr>
          <w:rFonts w:ascii="Arial" w:hAnsi="Arial" w:cs="Arial"/>
        </w:rPr>
        <w:tab/>
      </w:r>
      <w:r w:rsidR="00D34447" w:rsidRPr="00BE0CE4">
        <w:rPr>
          <w:rFonts w:ascii="Arial" w:hAnsi="Arial" w:cs="Arial"/>
        </w:rPr>
        <w:tab/>
      </w:r>
      <w:r w:rsidR="00D34447" w:rsidRPr="00BE0CE4">
        <w:rPr>
          <w:rFonts w:ascii="Arial" w:hAnsi="Arial" w:cs="Arial"/>
        </w:rPr>
        <w:tab/>
      </w:r>
      <w:r w:rsidR="00D34447">
        <w:rPr>
          <w:rFonts w:ascii="Arial" w:hAnsi="Arial" w:cs="Arial"/>
        </w:rPr>
        <w:tab/>
      </w:r>
      <w:r>
        <w:rPr>
          <w:rFonts w:ascii="Arial" w:hAnsi="Arial" w:cs="Arial"/>
        </w:rPr>
        <w:t>5</w:t>
      </w:r>
      <w:r w:rsidR="00D34447" w:rsidRPr="00BE0CE4">
        <w:rPr>
          <w:rFonts w:ascii="Arial" w:hAnsi="Arial" w:cs="Arial"/>
        </w:rPr>
        <w:t>.</w:t>
      </w:r>
      <w:proofErr w:type="gramEnd"/>
      <w:r w:rsidR="00D34447" w:rsidRPr="00BE0CE4">
        <w:rPr>
          <w:rFonts w:ascii="Arial" w:hAnsi="Arial" w:cs="Arial"/>
        </w:rPr>
        <w:t xml:space="preserve">  13 and 25</w:t>
      </w:r>
    </w:p>
    <w:p w14:paraId="64D55469" w14:textId="77777777" w:rsidR="00D34447" w:rsidRPr="00BE0CE4" w:rsidRDefault="00D34447" w:rsidP="00D34447">
      <w:pPr>
        <w:ind w:left="420"/>
        <w:rPr>
          <w:rFonts w:ascii="Arial" w:hAnsi="Arial" w:cs="Arial"/>
        </w:rPr>
      </w:pPr>
    </w:p>
    <w:p w14:paraId="67141A95" w14:textId="77777777" w:rsidR="00D34447" w:rsidRDefault="00D34447" w:rsidP="00D34447">
      <w:pPr>
        <w:ind w:left="420"/>
        <w:rPr>
          <w:rFonts w:ascii="Arial" w:hAnsi="Arial" w:cs="Arial"/>
        </w:rPr>
      </w:pPr>
    </w:p>
    <w:p w14:paraId="094CA930" w14:textId="77777777" w:rsidR="00D34447" w:rsidRPr="00BE0CE4" w:rsidRDefault="00D34447" w:rsidP="00D34447">
      <w:pPr>
        <w:rPr>
          <w:rFonts w:ascii="Arial" w:hAnsi="Arial" w:cs="Arial"/>
        </w:rPr>
      </w:pPr>
    </w:p>
    <w:p w14:paraId="5D034EDB" w14:textId="77777777" w:rsidR="00D34447" w:rsidRPr="00BE0CE4" w:rsidRDefault="00D34447" w:rsidP="00D34447">
      <w:pPr>
        <w:rPr>
          <w:rFonts w:ascii="Arial" w:hAnsi="Arial" w:cs="Arial"/>
        </w:rPr>
      </w:pPr>
      <w:r w:rsidRPr="00BE0CE4">
        <w:rPr>
          <w:rFonts w:ascii="Arial" w:hAnsi="Arial" w:cs="Arial"/>
        </w:rPr>
        <w:t xml:space="preserve">Each diagram shows a right </w:t>
      </w:r>
      <w:r w:rsidRPr="00BE0CE4">
        <w:rPr>
          <w:rFonts w:ascii="Arial" w:hAnsi="Arial" w:cs="Arial"/>
          <w:position w:val="-4"/>
        </w:rPr>
        <w:object w:dxaOrig="200" w:dyaOrig="220" w14:anchorId="6D0664AA">
          <v:shape id="_x0000_i1057" type="#_x0000_t75" style="width:10pt;height:11pt" o:ole="" fillcolor="window">
            <v:imagedata r:id="rId22" o:title=""/>
          </v:shape>
          <o:OLEObject Type="Embed" ProgID="Equation.DSMT4" ShapeID="_x0000_i1057" DrawAspect="Content" ObjectID="_1318482652" r:id="rId23"/>
        </w:object>
      </w:r>
      <w:r w:rsidRPr="00BE0CE4">
        <w:rPr>
          <w:rFonts w:ascii="Arial" w:hAnsi="Arial" w:cs="Arial"/>
        </w:rPr>
        <w:t xml:space="preserve"> with the altitude drawn to the hypotenuse.  Find the values of the variables.</w:t>
      </w:r>
    </w:p>
    <w:p w14:paraId="62F51F24" w14:textId="77777777" w:rsidR="00D34447" w:rsidRPr="00BE0CE4" w:rsidRDefault="00D34447" w:rsidP="00D34447">
      <w:pPr>
        <w:rPr>
          <w:rFonts w:ascii="Arial" w:hAnsi="Arial" w:cs="Arial"/>
        </w:rPr>
      </w:pPr>
      <w:r w:rsidRPr="00BE0CE4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0" allowOverlap="1" wp14:anchorId="2950C917" wp14:editId="1B3F5099">
                <wp:simplePos x="0" y="0"/>
                <wp:positionH relativeFrom="column">
                  <wp:posOffset>57150</wp:posOffset>
                </wp:positionH>
                <wp:positionV relativeFrom="paragraph">
                  <wp:posOffset>98425</wp:posOffset>
                </wp:positionV>
                <wp:extent cx="5344160" cy="961390"/>
                <wp:effectExtent l="114300" t="0" r="8890" b="0"/>
                <wp:wrapNone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44160" cy="961390"/>
                          <a:chOff x="10525" y="6584"/>
                          <a:chExt cx="8416" cy="1514"/>
                        </a:xfrm>
                      </wpg:grpSpPr>
                      <wpg:grpSp>
                        <wpg:cNvPr id="102" name="Group 31"/>
                        <wpg:cNvGrpSpPr>
                          <a:grpSpLocks/>
                        </wpg:cNvGrpSpPr>
                        <wpg:grpSpPr bwMode="auto">
                          <a:xfrm flipH="1">
                            <a:off x="17230" y="6694"/>
                            <a:ext cx="1711" cy="1162"/>
                            <a:chOff x="10870" y="7825"/>
                            <a:chExt cx="2680" cy="1820"/>
                          </a:xfrm>
                        </wpg:grpSpPr>
                        <wpg:grpSp>
                          <wpg:cNvPr id="103" name="Group 32"/>
                          <wpg:cNvGrpSpPr>
                            <a:grpSpLocks/>
                          </wpg:cNvGrpSpPr>
                          <wpg:grpSpPr bwMode="auto">
                            <a:xfrm rot="9281183">
                              <a:off x="10870" y="8345"/>
                              <a:ext cx="2680" cy="1300"/>
                              <a:chOff x="7880" y="2300"/>
                              <a:chExt cx="2680" cy="1300"/>
                            </a:xfrm>
                          </wpg:grpSpPr>
                          <wps:wsp>
                            <wps:cNvPr id="104" name="AutoShape 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2300"/>
                                <a:ext cx="2680" cy="13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Rectangle 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80" y="345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" name="Line 35"/>
                          <wps:cNvCnPr/>
                          <wps:spPr bwMode="auto">
                            <a:xfrm>
                              <a:off x="13150" y="7825"/>
                              <a:ext cx="0" cy="1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007" y="8877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7010" y="6794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F3C6BA" w14:textId="77777777" w:rsidR="00D34447" w:rsidRDefault="00D34447" w:rsidP="00D34447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7400" y="6884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4337BB" w14:textId="77777777" w:rsidR="00D34447" w:rsidRDefault="00D34447" w:rsidP="00D34447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8105" y="6704"/>
                            <a:ext cx="45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CDA830" w14:textId="77777777" w:rsidR="00D34447" w:rsidRDefault="00D34447" w:rsidP="00D34447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1" name="Group 40"/>
                        <wpg:cNvGrpSpPr>
                          <a:grpSpLocks/>
                        </wpg:cNvGrpSpPr>
                        <wpg:grpSpPr bwMode="auto">
                          <a:xfrm>
                            <a:off x="10525" y="6584"/>
                            <a:ext cx="5255" cy="1272"/>
                            <a:chOff x="10525" y="6584"/>
                            <a:chExt cx="5255" cy="1272"/>
                          </a:xfrm>
                        </wpg:grpSpPr>
                        <wpg:grpSp>
                          <wpg:cNvPr id="112" name="Group 41"/>
                          <wpg:cNvGrpSpPr>
                            <a:grpSpLocks/>
                          </wpg:cNvGrpSpPr>
                          <wpg:grpSpPr bwMode="auto">
                            <a:xfrm>
                              <a:off x="13750" y="6634"/>
                              <a:ext cx="1711" cy="1162"/>
                              <a:chOff x="10870" y="7825"/>
                              <a:chExt cx="2680" cy="1820"/>
                            </a:xfrm>
                          </wpg:grpSpPr>
                          <wpg:grpSp>
                            <wpg:cNvPr id="113" name="Group 42"/>
                            <wpg:cNvGrpSpPr>
                              <a:grpSpLocks/>
                            </wpg:cNvGrpSpPr>
                            <wpg:grpSpPr bwMode="auto">
                              <a:xfrm rot="9281183">
                                <a:off x="10870" y="8345"/>
                                <a:ext cx="2680" cy="1300"/>
                                <a:chOff x="7880" y="2300"/>
                                <a:chExt cx="2680" cy="1300"/>
                              </a:xfrm>
                            </wpg:grpSpPr>
                            <wps:wsp>
                              <wps:cNvPr id="114" name="AutoShap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80" y="2300"/>
                                  <a:ext cx="2680" cy="13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Rectangle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80" y="3457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6" name="Line 45"/>
                            <wps:cNvCnPr/>
                            <wps:spPr bwMode="auto">
                              <a:xfrm>
                                <a:off x="13150" y="7825"/>
                                <a:ext cx="0" cy="1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Rectangle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007" y="887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8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30" y="6584"/>
                              <a:ext cx="45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CF7671" w14:textId="77777777" w:rsidR="00D34447" w:rsidRDefault="00D34447" w:rsidP="00D34447">
                                <w:pPr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40" y="6839"/>
                              <a:ext cx="45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082F99" w14:textId="77777777" w:rsidR="00D34447" w:rsidRDefault="00D34447" w:rsidP="00D34447">
                                <w:pPr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70" y="6764"/>
                              <a:ext cx="45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8087F8" w14:textId="77777777" w:rsidR="00D34447" w:rsidRDefault="00D34447" w:rsidP="00D34447">
                                <w:pPr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1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10525" y="6659"/>
                              <a:ext cx="2045" cy="1197"/>
                              <a:chOff x="10525" y="6659"/>
                              <a:chExt cx="2045" cy="1197"/>
                            </a:xfrm>
                          </wpg:grpSpPr>
                          <wpg:grpSp>
                            <wpg:cNvPr id="122" name="Group 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525" y="6659"/>
                                <a:ext cx="2000" cy="1197"/>
                                <a:chOff x="10525" y="6659"/>
                                <a:chExt cx="2000" cy="1197"/>
                              </a:xfrm>
                            </wpg:grpSpPr>
                            <wpg:grpSp>
                              <wpg:cNvPr id="123" name="Group 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525" y="6694"/>
                                  <a:ext cx="1711" cy="1162"/>
                                  <a:chOff x="10870" y="7825"/>
                                  <a:chExt cx="2680" cy="1820"/>
                                </a:xfrm>
                              </wpg:grpSpPr>
                              <wpg:grpSp>
                                <wpg:cNvPr id="124" name="Group 53"/>
                                <wpg:cNvGrpSpPr>
                                  <a:grpSpLocks/>
                                </wpg:cNvGrpSpPr>
                                <wpg:grpSpPr bwMode="auto">
                                  <a:xfrm rot="9281183">
                                    <a:off x="10870" y="8345"/>
                                    <a:ext cx="2680" cy="1300"/>
                                    <a:chOff x="7880" y="2300"/>
                                    <a:chExt cx="2680" cy="1300"/>
                                  </a:xfrm>
                                </wpg:grpSpPr>
                                <wps:wsp>
                                  <wps:cNvPr id="125" name="AutoShape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880" y="2300"/>
                                      <a:ext cx="2680" cy="130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6" name="Rectangle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880" y="3457"/>
                                      <a:ext cx="143" cy="14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27" name="Line 56"/>
                                <wps:cNvCnPr/>
                                <wps:spPr bwMode="auto">
                                  <a:xfrm>
                                    <a:off x="13150" y="7825"/>
                                    <a:ext cx="0" cy="1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" name="Rectangle 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007" y="8877"/>
                                    <a:ext cx="143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9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45" y="6659"/>
                                  <a:ext cx="45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45A2C5" w14:textId="77777777" w:rsidR="00D34447" w:rsidRDefault="00D34447" w:rsidP="00D3444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15" y="6899"/>
                                  <a:ext cx="45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8AE055" w14:textId="77777777" w:rsidR="00D34447" w:rsidRDefault="00D34447" w:rsidP="00D3444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75" y="6824"/>
                                  <a:ext cx="450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F58348C" w14:textId="77777777" w:rsidR="00D34447" w:rsidRDefault="00D34447" w:rsidP="00D34447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0"/>
                                      </w:rP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2" name="Text Box 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00" y="7394"/>
                                <a:ext cx="600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4C7A32B" w14:textId="77777777" w:rsidR="00D34447" w:rsidRDefault="00D34447" w:rsidP="00D34447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3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970" y="7379"/>
                                <a:ext cx="600" cy="4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EC62122" w14:textId="77777777" w:rsidR="00D34447" w:rsidRDefault="00D34447" w:rsidP="00D34447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80" y="7319"/>
                              <a:ext cx="60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20FD90" w14:textId="77777777" w:rsidR="00D34447" w:rsidRDefault="00D34447" w:rsidP="00D3444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55" y="7334"/>
                              <a:ext cx="600" cy="4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69EFF7" w14:textId="77777777" w:rsidR="00D34447" w:rsidRDefault="00D34447" w:rsidP="00D34447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6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17100" y="7394"/>
                            <a:ext cx="488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57921B" w14:textId="77777777" w:rsidR="00D34447" w:rsidRDefault="00D34447" w:rsidP="00D3444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22"/>
                                  <w:sz w:val="20"/>
                                </w:rPr>
                                <w:object w:dxaOrig="200" w:dyaOrig="560" w14:anchorId="62C5DDD8">
                                  <v:shape id="_x0000_i1058" type="#_x0000_t75" style="width:10pt;height:28pt" o:ole="" fillcolor="window">
                                    <v:imagedata r:id="rId24" o:title=""/>
                                  </v:shape>
                                  <o:OLEObject Type="Embed" ProgID="Equation.DSMT4" ShapeID="_x0000_i1058" DrawAspect="Content" ObjectID="_1318482653" r:id="rId2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8000" y="7379"/>
                            <a:ext cx="488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C27653" w14:textId="77777777" w:rsidR="00D34447" w:rsidRDefault="00D34447" w:rsidP="00D34447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position w:val="-22"/>
                                  <w:sz w:val="20"/>
                                </w:rPr>
                                <w:object w:dxaOrig="200" w:dyaOrig="560" w14:anchorId="5BDC929D">
                                  <v:shape id="_x0000_i1059" type="#_x0000_t75" style="width:10pt;height:28pt" o:ole="" fillcolor="window">
                                    <v:imagedata r:id="rId26" o:title=""/>
                                  </v:shape>
                                  <o:OLEObject Type="Embed" ProgID="Equation.DSMT4" ShapeID="_x0000_i1059" DrawAspect="Content" ObjectID="_1318482654" r:id="rId2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" o:spid="_x0000_s1039" style="position:absolute;margin-left:4.5pt;margin-top:7.75pt;width:420.8pt;height:75.7pt;z-index:251661312" coordorigin="10525,6584" coordsize="8416,151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" o:allowincell="f">
                <v:group id="Group 31" o:spid="_x0000_s1040" style="position:absolute;left:17230;top:6694;width:1711;height:1162;flip:x" coordorigin="10870,7825" coordsize="2680,18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H/FOIwQAAANwAAAAPAAAAZHJzL2Rvd25yZXYueG1sRE/fa8IwEH4f+D+EE3yb&#10;iVLG6EyLDBQRX9ap+Hg0tzasuZQmav3vl8Fgb/fx/bxVObpO3GgI1rOGxVyBIK69sdxoOH5unl9B&#10;hIhssPNMGh4UoCwmTyvMjb/zB92q2IgUwiFHDW2MfS5lqFtyGOa+J07clx8cxgSHRpoB7yncdXKp&#10;1It0aDk1tNjTe0v1d3V1Gk5rm1F2vuwPqibaGXnZVjbTejYd128gIo3xX/zn3pk0Xy3h95l0gSx+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H/FOIwQAAANwAAAAPAAAA&#10;AAAAAAAAAAAAAKkCAABkcnMvZG93bnJldi54bWxQSwUGAAAAAAQABAD6AAAAlwMAAAAA&#10;">
                  <v:group id="Group 32" o:spid="_x0000_s1041" style="position:absolute;left:10870;top:8345;width:2680;height:1300;rotation:10137527fd" coordorigin="7880,2300" coordsize="2680,13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">
                    <v:shape id="AutoShape 33" o:spid="_x0000_s1042" type="#_x0000_t6" style="position:absolute;left:7880;top:2300;width:2680;height: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LZfdwwAA&#10;ANwAAAAPAAAAZHJzL2Rvd25yZXYueG1sRE/NaoNAEL4H8g7LBHoJcbUt0lg3IQQMpYeS2DzA4E5U&#10;6s6Ku1Xz9t1Cobf5+H4n38+mEyMNrrWsIIliEMSV1S3XCq6fxeYFhPPIGjvLpOBODva75SLHTNuJ&#10;LzSWvhYhhF2GChrv+0xKVzVk0EW2Jw7czQ4GfYBDLfWAUwg3nXyM41QabDk0NNjTsaHqq/w2CjBJ&#10;1+nHtriftS5PT/Q+tadxUuphNR9eQXia/b/4z/2mw/z4GX6fCRfI3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cLZfdwwAAANwAAAAPAAAAAAAAAAAAAAAAAJcCAABkcnMvZG93&#10;bnJldi54bWxQSwUGAAAAAAQABAD1AAAAhwMAAAAA&#10;"/>
                    <v:rect id="Rectangle 34" o:spid="_x0000_s1043" style="position:absolute;left:7880;top:3457;width:143;height:1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2NwKwwAA&#10;ANwAAAAPAAAAZHJzL2Rvd25yZXYueG1sRE9Na8JAEL0X/A/LCL3VXS2VNroJoljaoyaX3qbZMUmb&#10;nQ3ZVVN/vVsQvM3jfc4yG2wrTtT7xrGG6USBIC6dabjSUOTbp1cQPiAbbB2Thj/ykKWjhyUmxp15&#10;R6d9qEQMYZ+ghjqELpHSlzVZ9BPXEUfu4HqLIcK+kqbHcwy3rZwpNZcWG44NNXa0rqn83R+thu9m&#10;VuBll78r+7Z9Dp9D/nP82mj9OB5WCxCBhnAX39wfJs5XL/D/TLxApl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2NwKwwAAANwAAAAPAAAAAAAAAAAAAAAAAJcCAABkcnMvZG93&#10;bnJldi54bWxQSwUGAAAAAAQABAD1AAAAhwMAAAAA&#10;"/>
                  </v:group>
                  <v:line id="Line 35" o:spid="_x0000_s1044" style="position:absolute;visibility:visible;mso-wrap-style:square" from="13150,7825" to="13150,90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2XD0xxAAAANwAAAAPAAAAAAAAAAAA&#10;AAAAAKECAABkcnMvZG93bnJldi54bWxQSwUGAAAAAAQABAD5AAAAkgMAAAAA&#10;"/>
                  <v:rect id="Rectangle 36" o:spid="_x0000_s1045" style="position:absolute;left:13007;top:8877;width:143;height:1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RufmwwAA&#10;ANwAAAAPAAAAZHJzL2Rvd25yZXYueG1sRE9Na8JAEL0X/A/LCL3VXS3UNroJoljaoyaX3qbZMUmb&#10;nQ3ZVVN/vVsQvM3jfc4yG2wrTtT7xrGG6USBIC6dabjSUOTbp1cQPiAbbB2Thj/ykKWjhyUmxp15&#10;R6d9qEQMYZ+ghjqELpHSlzVZ9BPXEUfu4HqLIcK+kqbHcwy3rZwp9SItNhwbauxoXVP5uz9aDd/N&#10;rMDLLn9X9m37HD6H/Of4tdH6cTysFiACDeEuvrk/TJyv5vD/TLxApl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JRufmwwAAANwAAAAPAAAAAAAAAAAAAAAAAJcCAABkcnMvZG93&#10;bnJldi54bWxQSwUGAAAAAAQABAD1AAAAhwMAAAAA&#10;"/>
                </v:group>
                <v:shape id="Text Box 37" o:spid="_x0000_s1046" type="#_x0000_t202" style="position:absolute;left:17010;top:6794;width:45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JhPmxAAA&#10;ANwAAAAPAAAAZHJzL2Rvd25yZXYueG1sRI9Ba8JAEIXvQv/DMoXedLdSRVNXKZVCT4qxFXobsmMS&#10;mp0N2a1J/71zELzN8N68981qM/hGXaiLdWALzxMDirgIrubSwtfxY7wAFROywyYwWfinCJv1w2iF&#10;mQs9H+iSp1JJCMcMLVQptZnWsajIY5yElli0c+g8Jlm7UrsOewn3jZ4aM9cea5aGClt6r6j4zf+8&#10;he/d+ef0Yvbl1s/aPgxGs19qa58eh7dXUImGdDffrj+d4BuhlWdkAr2+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iYT5sQAAADcAAAADwAAAAAAAAAAAAAAAACXAgAAZHJzL2Rv&#10;d25yZXYueG1sUEsFBgAAAAAEAAQA9QAAAIgDAAAAAA==&#10;" filled="f" stroked="f">
                  <v:textbox>
                    <w:txbxContent>
                      <w:p w14:paraId="09F3C6BA" w14:textId="77777777" w:rsidR="00D34447" w:rsidRDefault="00D34447" w:rsidP="00D34447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38" o:spid="_x0000_s1047" type="#_x0000_t202" style="position:absolute;left:17400;top:6884;width:45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arZ9wAAA&#10;ANwAAAAPAAAAZHJzL2Rvd25yZXYueG1sRE9Ni8IwEL0L+x/CLHjTZEVlrUZZVgRPiroK3oZmbMs2&#10;k9JEW/+9EQRv83ifM1u0thQ3qn3hWMNXX4EgTp0pONPwd1j1vkH4gGywdEwa7uRhMf/ozDAxruEd&#10;3fYhEzGEfYIa8hCqREqf5mTR911FHLmLqy2GCOtMmhqbGG5LOVBqLC0WHBtyrOg3p/R/f7UajpvL&#10;+TRU22xpR1XjWiXZTqTW3c/2ZwoiUBve4pd7beJ8NYHnM/ECOX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9arZ9wAAAANwAAAAPAAAAAAAAAAAAAAAAAJcCAABkcnMvZG93bnJl&#10;di54bWxQSwUGAAAAAAQABAD1AAAAhAMAAAAA&#10;" filled="f" stroked="f">
                  <v:textbox>
                    <w:txbxContent>
                      <w:p w14:paraId="054337BB" w14:textId="77777777" w:rsidR="00D34447" w:rsidRDefault="00D34447" w:rsidP="00D34447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9" o:spid="_x0000_s1048" type="#_x0000_t202" style="position:absolute;left:18105;top:6704;width:45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iYk9xAAA&#10;ANwAAAAPAAAAZHJzL2Rvd25yZXYueG1sRI9Ba8JAEIXvQv/DMgVvuquotNFVSqXQk8XYCt6G7JgE&#10;s7MhuzXpv+8cCr3N8N68981mN/hG3amLdWALs6kBRVwEV3Np4fP0NnkCFROywyYwWfihCLvtw2iD&#10;mQs9H+mep1JJCMcMLVQptZnWsajIY5yGlli0a+g8Jlm7UrsOewn3jZ4bs9Iea5aGClt6rai45d/e&#10;wtfhejkvzEe598u2D4PR7J+1tePH4WUNKtGQ/s1/1+9O8GeCL8/IBHr7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YmJPcQAAADcAAAADwAAAAAAAAAAAAAAAACXAgAAZHJzL2Rv&#10;d25yZXYueG1sUEsFBgAAAAAEAAQA9QAAAIgDAAAAAA==&#10;" filled="f" stroked="f">
                  <v:textbox>
                    <w:txbxContent>
                      <w:p w14:paraId="4CCDA830" w14:textId="77777777" w:rsidR="00D34447" w:rsidRDefault="00D34447" w:rsidP="00D34447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group id="Group 40" o:spid="_x0000_s1049" style="position:absolute;left:10525;top:6584;width:5255;height:1272" coordorigin="10525,6584" coordsize="5255,127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oVGpGsIAAADcAAAADwAA&#10;AAAAAAAAAAAAAACpAgAAZHJzL2Rvd25yZXYueG1sUEsFBgAAAAAEAAQA+gAAAJgDAAAAAA==&#10;">
                  <v:group id="Group 41" o:spid="_x0000_s1050" style="position:absolute;left:13750;top:6634;width:1711;height:1162" coordorigin="10870,7825" coordsize="2680,18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RgzdtxAAAANwAAAAP&#10;AAAAAAAAAAAAAAAAAKkCAABkcnMvZG93bnJldi54bWxQSwUGAAAAAAQABAD6AAAAmgMAAAAA&#10;">
                    <v:group id="Group 42" o:spid="_x0000_s1051" style="position:absolute;left:10870;top:8345;width:2680;height:1300;rotation:10137527fd" coordorigin="7880,2300" coordsize="2680,13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">
                      <v:shape id="AutoShape 43" o:spid="_x0000_s1052" type="#_x0000_t6" style="position:absolute;left:7880;top:2300;width:2680;height: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9AEAwgAA&#10;ANwAAAAPAAAAZHJzL2Rvd25yZXYueG1sRE/NasJAEL4XfIdlhF6K2aSWYFNXEUERD0WjDzBkp0lo&#10;djZkt0l8+64geJuP73eW69E0oqfO1ZYVJFEMgriwuuZSwfWymy1AOI+ssbFMCm7kYL2avCwx03bg&#10;M/W5L0UIYZehgsr7NpPSFRUZdJFtiQP3YzuDPsCulLrDIYSbRr7HcSoN1hwaKmxpW1Hxm/8ZBZik&#10;b+n35+520jrfz+k41Pt+UOp1Om6+QHga/VP8cB90mJ98wP2ZcIFc/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n0AQDCAAAA3AAAAA8AAAAAAAAAAAAAAAAAlwIAAGRycy9kb3du&#10;cmV2LnhtbFBLBQYAAAAABAAEAPUAAACGAwAAAAA=&#10;"/>
                      <v:rect id="Rectangle 44" o:spid="_x0000_s1053" style="position:absolute;left:7880;top:3457;width:143;height:1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AUrXwwAA&#10;ANwAAAAPAAAAZHJzL2Rvd25yZXYueG1sRE9Na8JAEL0X+h+WKfTWbLQobcwqRbHoUZNLb2N2mqTN&#10;zobsmqT+elcQepvH+5x0NZpG9NS52rKCSRSDIC6srrlUkGfblzcQziNrbCyTgj9ysFo+PqSYaDvw&#10;gfqjL0UIYZeggsr7NpHSFRUZdJFtiQP3bTuDPsCulLrDIYSbRk7jeC4N1hwaKmxpXVHxezwbBad6&#10;muPlkH3G5n376vdj9nP+2ij1/DR+LEB4Gv2/+O7e6TB/MoPbM+ECubw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AUrXwwAAANwAAAAPAAAAAAAAAAAAAAAAAJcCAABkcnMvZG93&#10;bnJldi54bWxQSwUGAAAAAAQABAD1AAAAhwMAAAAA&#10;"/>
                    </v:group>
                    <v:line id="Line 45" o:spid="_x0000_s1054" style="position:absolute;visibility:visible;mso-wrap-style:square" from="13150,7825" to="13150,90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zhavsxAAAANwAAAAPAAAAAAAAAAAA&#10;AAAAAKECAABkcnMvZG93bnJldi54bWxQSwUGAAAAAAQABAD5AAAAkgMAAAAA&#10;"/>
                    <v:rect id="Rectangle 46" o:spid="_x0000_s1055" style="position:absolute;left:13007;top:8877;width:143;height:1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n3E7wwAA&#10;ANwAAAAPAAAAZHJzL2Rvd25yZXYueG1sRE9Na8JAEL0X+h+WKfTWbLSgbcwqRbHoUZNLb2N2mqTN&#10;zobsmqT+elcQepvH+5x0NZpG9NS52rKCSRSDIC6srrlUkGfblzcQziNrbCyTgj9ysFo+PqSYaDvw&#10;gfqjL0UIYZeggsr7NpHSFRUZdJFtiQP3bTuDPsCulLrDIYSbRk7jeCYN1hwaKmxpXVHxezwbBad6&#10;muPlkH3G5n376vdj9nP+2ij1/DR+LEB4Gv2/+O7e6TB/MofbM+ECubw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Mn3E7wwAAANwAAAAPAAAAAAAAAAAAAAAAAJcCAABkcnMvZG93&#10;bnJldi54bWxQSwUGAAAAAAQABAD1AAAAhwMAAAAA&#10;"/>
                  </v:group>
                  <v:shape id="Text Box 47" o:spid="_x0000_s1056" type="#_x0000_t202" style="position:absolute;left:14430;top:6584;width:45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/4U7xAAA&#10;ANwAAAAPAAAAZHJzL2Rvd25yZXYueG1sRI9Ba8JAEIXvQv/DMgVvuquotNFVSqXQk8XYCt6G7JgE&#10;s7MhuzXpv+8cCr3N8N68981mN/hG3amLdWALs6kBRVwEV3Np4fP0NnkCFROywyYwWfihCLvtw2iD&#10;mQs9H+mep1JJCMcMLVQptZnWsajIY5yGlli0a+g8Jlm7UrsOewn3jZ4bs9Iea5aGClt6rai45d/e&#10;wtfhejkvzEe598u2D4PR7J+1tePH4WUNKtGQ/s1/1+9O8GdCK8/IBHr7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/+FO8QAAADcAAAADwAAAAAAAAAAAAAAAACXAgAAZHJzL2Rv&#10;d25yZXYueG1sUEsFBgAAAAAEAAQA9QAAAIgDAAAAAA==&#10;" filled="f" stroked="f">
                    <v:textbox>
                      <w:txbxContent>
                        <w:p w14:paraId="68CF7671" w14:textId="77777777" w:rsidR="00D34447" w:rsidRDefault="00D34447" w:rsidP="00D34447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48" o:spid="_x0000_s1057" type="#_x0000_t202" style="position:absolute;left:14940;top:6839;width:45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syCgwAAA&#10;ANwAAAAPAAAAZHJzL2Rvd25yZXYueG1sRE9Li8IwEL4v+B/CCHtbE2VXtBpFFGFPKz7B29CMbbGZ&#10;lCba7r83guBtPr7nTOetLcWdal841tDvKRDEqTMFZxoO+/XXCIQPyAZLx6ThnzzMZ52PKSbGNbyl&#10;+y5kIoawT1BDHkKVSOnTnCz6nquII3dxtcUQYZ1JU2MTw20pB0oNpcWCY0OOFS1zSq+7m9Vw/Luc&#10;T99qk63sT9W4Vkm2Y6n1Z7ddTEAEasNb/HL/mji/P4bnM/ECOXs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4syCgwAAAANwAAAAPAAAAAAAAAAAAAAAAAJcCAABkcnMvZG93bnJl&#10;di54bWxQSwUGAAAAAAQABAD1AAAAhAMAAAAA&#10;" filled="f" stroked="f">
                    <v:textbox>
                      <w:txbxContent>
                        <w:p w14:paraId="62082F99" w14:textId="77777777" w:rsidR="00D34447" w:rsidRDefault="00D34447" w:rsidP="00D34447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49" o:spid="_x0000_s1058" type="#_x0000_t202" style="position:absolute;left:15270;top:6764;width:45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5UOAxAAA&#10;ANwAAAAPAAAAZHJzL2Rvd25yZXYueG1sRI9Ba8JAEIXvQv/DMoXedLdSpY2uUloETxa1FbwN2TEJ&#10;ZmdDdjXx33cOgrcZ3pv3vpkve1+rK7WxCmzhdWRAEefBVVxY+N2vhu+gYkJ2WAcmCzeKsFw8DeaY&#10;udDxlq67VCgJ4ZihhTKlJtM65iV5jKPQEIt2Cq3HJGtbaNdiJ+G+1mNjptpjxdJQYkNfJeXn3cVb&#10;+Nucjoc381N8+0nThd5o9h/a2pfn/nMGKlGfHub79doJ/ljw5RmZQC/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p+VDgMQAAADcAAAADwAAAAAAAAAAAAAAAACXAgAAZHJzL2Rv&#10;d25yZXYueG1sUEsFBgAAAAAEAAQA9QAAAIgDAAAAAA==&#10;" filled="f" stroked="f">
                    <v:textbox>
                      <w:txbxContent>
                        <w:p w14:paraId="5E8087F8" w14:textId="77777777" w:rsidR="00D34447" w:rsidRDefault="00D34447" w:rsidP="00D34447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group id="Group 50" o:spid="_x0000_s1059" style="position:absolute;left:10525;top:6659;width:2045;height:1197" coordorigin="10525,6659" coordsize="2045,11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BvPWOnxAAAANwAAAAP&#10;AAAAAAAAAAAAAAAAAKkCAABkcnMvZG93bnJldi54bWxQSwUGAAAAAAQABAD6AAAAmgMAAAAA&#10;">
                    <v:group id="Group 51" o:spid="_x0000_s1060" style="position:absolute;left:10525;top:6659;width:2000;height:1197" coordorigin="10525,6659" coordsize="2000,1197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f7/3QxAAAANwAAAAP&#10;AAAAAAAAAAAAAAAAAKkCAABkcnMvZG93bnJldi54bWxQSwUGAAAAAAQABAD6AAAAmgMAAAAA&#10;">
                      <v:group id="Group 52" o:spid="_x0000_s1061" style="position:absolute;left:10525;top:6694;width:1711;height:1162" coordorigin="10870,7825" coordsize="2680,18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8KNYS8IAAADcAAAADwAA&#10;AAAAAAAAAAAAAACpAgAAZHJzL2Rvd25yZXYueG1sUEsFBgAAAAAEAAQA+gAAAJgDAAAAAA==&#10;">
                        <v:group id="Group 53" o:spid="_x0000_s1062" style="position:absolute;left:10870;top:8345;width:2680;height:1300;rotation:10137527fd" coordorigin="7880,2300" coordsize="2680,13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fghhewQAAANwAAAAPAAAAZHJzL2Rvd25yZXYueG1sRE9LasMwEN0Xegcxhewa&#10;uU4owbFsisEhdBc3B5hY4w+xRq6lJurtq0Khu3m87+RlMJO40eJGywpe1gkI4tbqkXsF54/6eQfC&#10;eWSNk2VS8E0OyuLxIcdM2zuf6Nb4XsQQdhkqGLyfMyldO5BBt7YzceQ6uxj0ES691AveY7iZZJok&#10;r9LgyLFhwJmqgdpr82UUdOn5M1wu3a5q6o4OFLh6TzZKrZ7C2x6Ep+D/xX/uo47z0y38PhMvkMUP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DfghhewQAAANwAAAAPAAAA&#10;AAAAAAAAAAAAAKkCAABkcnMvZG93bnJldi54bWxQSwUGAAAAAAQABAD6AAAAlwMAAAAA&#10;">
                          <v:shape id="AutoShape 54" o:spid="_x0000_s1063" type="#_x0000_t6" style="position:absolute;left:7880;top:2300;width:2680;height:13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1G4mwwAA&#10;ANwAAAAPAAAAZHJzL2Rvd25yZXYueG1sRE/NaoNAEL4H+g7LFHoJdTUh0lg3oRQMoYeQ2jzA4E5V&#10;6s6Ku1Xz9t1CILf5+H4n38+mEyMNrrWsIIliEMSV1S3XCi5fxfMLCOeRNXaWScGVHOx3D4scM20n&#10;/qSx9LUIIewyVNB432dSuqohgy6yPXHgvu1g0Ac41FIPOIVw08lVHKfSYMuhocGe3huqfspfowCT&#10;dJmetsX1rHV5WNPH1B7GSamnx/ntFYSn2d/FN/dRh/mrDfw/Ey6Qu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41G4mwwAAANwAAAAPAAAAAAAAAAAAAAAAAJcCAABkcnMvZG93&#10;bnJldi54bWxQSwUGAAAAAAQABAD1AAAAhwMAAAAA&#10;"/>
                          <v:rect id="Rectangle 55" o:spid="_x0000_s1064" style="position:absolute;left:7880;top:3457;width:143;height:1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vx4dwwAA&#10;ANwAAAAPAAAAZHJzL2Rvd25yZXYueG1sRE9Na8JAEL0X/A/LFHqrm6YQ2ugqRVHaY0wuvY3ZMYnN&#10;zobsmqT99a5Q8DaP9znL9WRaMVDvGssKXuYRCOLS6oYrBUW+e34D4TyyxtYyKfglB+vV7GGJqbYj&#10;ZzQcfCVCCLsUFdTed6mUrqzJoJvbjjhwJ9sb9AH2ldQ9jiHctDKOokQabDg01NjRpqby53AxCo5N&#10;XOBflu8j87579V9Tfr58b5V6epw+FiA8Tf4u/nd/6jA/TuD2TLhArq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tvx4dwwAAANwAAAAPAAAAAAAAAAAAAAAAAJcCAABkcnMvZG93&#10;bnJldi54bWxQSwUGAAAAAAQABAD1AAAAhwMAAAAA&#10;"/>
                        </v:group>
                        <v:line id="Line 56" o:spid="_x0000_s1065" style="position:absolute;visibility:visible;mso-wrap-style:square" from="13150,7825" to="13150,90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SpcTKxAAAANwAAAAPAAAAAAAAAAAA&#10;AAAAAKECAABkcnMvZG93bnJldi54bWxQSwUGAAAAAAQABAD5AAAAkgMAAAAA&#10;"/>
                        <v:rect id="Rectangle 57" o:spid="_x0000_s1066" style="position:absolute;left:13007;top:8877;width:143;height:1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bC/0xAAA&#10;ANwAAAAPAAAAZHJzL2Rvd25yZXYueG1sRI9Bb8IwDIXvk/gPkZF2GymdNI1CQAjEtB2hXLiZxrSF&#10;xqmaAIVfPx8m7WbrPb/3ebboXaNu1IXas4HxKAFFXHhbc2lgn2/ePkGFiGyx8UwGHhRgMR+8zDCz&#10;/s5buu1iqSSEQ4YGqhjbTOtQVOQwjHxLLNrJdw6jrF2pbYd3CXeNTpPkQzusWRoqbGlVUXHZXZ2B&#10;Y53u8bnNvxI32bzHnz4/Xw9rY16H/XIKKlIf/81/199W8FOhlWdkAj3/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82wv9MQAAADcAAAADwAAAAAAAAAAAAAAAACXAgAAZHJzL2Rv&#10;d25yZXYueG1sUEsFBgAAAAAEAAQA9QAAAIgDAAAAAA==&#10;"/>
                      </v:group>
                      <v:shape id="Text Box 58" o:spid="_x0000_s1067" type="#_x0000_t202" style="position:absolute;left:11145;top:6659;width:45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3+odwgAA&#10;ANwAAAAPAAAAZHJzL2Rvd25yZXYueG1sRE/JasMwEL0X8g9iAr3VUkJbYieyCS2BnlqaDXIbrIlt&#10;Yo2MpcTu31eFQm7zeOusitG24ka9bxxrmCUKBHHpTMOVhv1u87QA4QOywdYxafghD0U+eVhhZtzA&#10;33TbhkrEEPYZaqhD6DIpfVmTRZ+4jjhyZ9dbDBH2lTQ9DjHctnKu1Ku02HBsqLGjt5rKy/ZqNRw+&#10;z6fjs/qq3u1LN7hRSbap1PpxOq6XIAKN4S7+d3+YOH+ewt8z8QKZ/w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bf6h3CAAAA3AAAAA8AAAAAAAAAAAAAAAAAlwIAAGRycy9kb3du&#10;cmV2LnhtbFBLBQYAAAAABAAEAPUAAACGAwAAAAA=&#10;" filled="f" stroked="f">
                        <v:textbox>
                          <w:txbxContent>
                            <w:p w14:paraId="3A45A2C5" w14:textId="77777777" w:rsidR="00D34447" w:rsidRDefault="00D34447" w:rsidP="00D34447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9" o:spid="_x0000_s1068" type="#_x0000_t202" style="position:absolute;left:11715;top:6899;width:45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PNVdxQAA&#10;ANwAAAAPAAAAZHJzL2Rvd25yZXYueG1sRI9Pa8JAEMXvQr/DMoI33bVqaVNXKRXBk0X7B3obsmMS&#10;mp0N2dXEb+8cCt5meG/e+81y3ftaXaiNVWAL04kBRZwHV3Fh4etzO34GFROywzowWbhShPXqYbDE&#10;zIWOD3Q5pkJJCMcMLZQpNZnWMS/JY5yEhli0U2g9JlnbQrsWOwn3tX405kl7rFgaSmzovaT873j2&#10;Fr73p9+fufkoNn7RdKE3mv2LtnY07N9eQSXq0938f71zgj8TfHlGJtCrG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I81V3FAAAA3AAAAA8AAAAAAAAAAAAAAAAAlwIAAGRycy9k&#10;b3ducmV2LnhtbFBLBQYAAAAABAAEAPUAAACJAwAAAAA=&#10;" filled="f" stroked="f">
                        <v:textbox>
                          <w:txbxContent>
                            <w:p w14:paraId="4A8AE055" w14:textId="77777777" w:rsidR="00D34447" w:rsidRDefault="00D34447" w:rsidP="00D34447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0" o:spid="_x0000_s1069" type="#_x0000_t202" style="position:absolute;left:12075;top:6824;width:45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cHDGwQAA&#10;ANwAAAAPAAAAZHJzL2Rvd25yZXYueG1sRE9Ni8IwEL0L/ocwgrc1cdVltxplUQRPiu4q7G1oxrbY&#10;TEoTbf33RljwNo/3ObNFa0txo9oXjjUMBwoEcepMwZmG35/12ycIH5ANlo5Jw508LObdzgwT4xre&#10;0+0QMhFD2CeoIQ+hSqT0aU4W/cBVxJE7u9piiLDOpKmxieG2lO9KfUiLBceGHCta5pReDler4bg9&#10;/53Gapet7KRqXKsk2y+pdb/Xfk9BBGrDS/zv3pg4fzSE5zPxAjl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BwxsEAAADcAAAADwAAAAAAAAAAAAAAAACXAgAAZHJzL2Rvd25y&#10;ZXYueG1sUEsFBgAAAAAEAAQA9QAAAIUDAAAAAA==&#10;" filled="f" stroked="f">
                        <v:textbox>
                          <w:txbxContent>
                            <w:p w14:paraId="6F58348C" w14:textId="77777777" w:rsidR="00D34447" w:rsidRDefault="00D34447" w:rsidP="00D34447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  <v:shape id="Text Box 61" o:spid="_x0000_s1070" type="#_x0000_t202" style="position:absolute;left:11100;top:7394;width:60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ou6xwgAA&#10;ANwAAAAPAAAAZHJzL2Rvd25yZXYueG1sRE9Na8JAEL0X+h+WKXjT3aotbZqNFEXwZDGtQm9DdkxC&#10;s7Mhu5r4711B6G0e73PSxWAbcabO1441PE8UCOLCmZpLDT/f6/EbCB+QDTaOScOFPCyyx4cUE+N6&#10;3tE5D6WIIewT1FCF0CZS+qIii37iWuLIHV1nMUTYldJ02Mdw28ipUq/SYs2xocKWlhUVf/nJathv&#10;j7+HufoqV/al7d2gJNt3qfXoafj8ABFoCP/iu3tj4vzZFG7PxAtkdg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2i7rHCAAAA3AAAAA8AAAAAAAAAAAAAAAAAlwIAAGRycy9kb3du&#10;cmV2LnhtbFBLBQYAAAAABAAEAPUAAACGAwAAAAA=&#10;" filled="f" stroked="f">
                      <v:textbox>
                        <w:txbxContent>
                          <w:p w14:paraId="54C7A32B" w14:textId="77777777" w:rsidR="00D34447" w:rsidRDefault="00D34447" w:rsidP="00D34447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  <v:shape id="Text Box 62" o:spid="_x0000_s1071" type="#_x0000_t202" style="position:absolute;left:11970;top:7379;width:60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7ksqwQAA&#10;ANwAAAAPAAAAZHJzL2Rvd25yZXYueG1sRE9Li8IwEL4L+x/CLHjTZNcHu9Uoy4rgSVFXYW9DM7bF&#10;ZlKaaOu/N4LgbT6+50znrS3FlWpfONbw0VcgiFNnCs40/O2XvS8QPiAbLB2Thht5mM/eOlNMjGt4&#10;S9ddyEQMYZ+ghjyEKpHSpzlZ9H1XEUfu5GqLIcI6k6bGJobbUn4qNZYWC44NOVb0m1N63l2shsP6&#10;9H8cqk22sKOqca2SbL+l1t339mcCIlAbXuKne2Xi/MEAHs/EC+TsD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0u5LKsEAAADcAAAADwAAAAAAAAAAAAAAAACXAgAAZHJzL2Rvd25y&#10;ZXYueG1sUEsFBgAAAAAEAAQA9QAAAIUDAAAAAA==&#10;" filled="f" stroked="f">
                      <v:textbox>
                        <w:txbxContent>
                          <w:p w14:paraId="5EC62122" w14:textId="77777777" w:rsidR="00D34447" w:rsidRDefault="00D34447" w:rsidP="00D34447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shape id="Text Box 63" o:spid="_x0000_s1072" type="#_x0000_t202" style="position:absolute;left:15180;top:7319;width:60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B9NewQAA&#10;ANwAAAAPAAAAZHJzL2Rvd25yZXYueG1sRE9Na8JAEL0L/Q/LFLzpbquVNrpKqQieLMYq9DZkxySY&#10;nQ3Z1cR/7wqCt3m8z5ktOluJCzW+dKzhbahAEGfOlJxr+NutBp8gfEA2WDkmDVfysJi/9GaYGNfy&#10;li5pyEUMYZ+ghiKEOpHSZwVZ9ENXE0fu6BqLIcIml6bBNobbSr4rNZEWS44NBdb0U1B2Ss9Ww35z&#10;/D+M1W++tB916zol2X5Jrfuv3fcURKAuPMUP99rE+aMx3J+JF8j5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QfTXsEAAADcAAAADwAAAAAAAAAAAAAAAACXAgAAZHJzL2Rvd25y&#10;ZXYueG1sUEsFBgAAAAAEAAQA9QAAAIUDAAAAAA==&#10;" filled="f" stroked="f">
                    <v:textbox>
                      <w:txbxContent>
                        <w:p w14:paraId="6C20FD90" w14:textId="77777777" w:rsidR="00D34447" w:rsidRDefault="00D34447" w:rsidP="00D3444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64" o:spid="_x0000_s1073" type="#_x0000_t202" style="position:absolute;left:14355;top:7334;width:600;height:4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S3bF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aMJ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Mkt2xcEAAADcAAAADwAAAAAAAAAAAAAAAACXAgAAZHJzL2Rvd25y&#10;ZXYueG1sUEsFBgAAAAAEAAQA9QAAAIUDAAAAAA==&#10;" filled="f" stroked="f">
                    <v:textbox>
                      <w:txbxContent>
                        <w:p w14:paraId="1869EFF7" w14:textId="77777777" w:rsidR="00D34447" w:rsidRDefault="00D34447" w:rsidP="00D34447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  <v:shape id="Text Box 65" o:spid="_x0000_s1074" type="#_x0000_t202" style="position:absolute;left:17100;top:7394;width:488;height:70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meiywQAA&#10;ANwAAAAPAAAAZHJzL2Rvd25yZXYueG1sRE9La8JAEL4L/Q/LFHrT3fqija5SlEJPirEKvQ3ZMQlm&#10;Z0N2a+K/dwXB23x8z5kvO1uJCzW+dKzhfaBAEGfOlJxr+N1/9z9A+IBssHJMGq7kYbl46c0xMa7l&#10;HV3SkIsYwj5BDUUIdSKlzwqy6AeuJo7cyTUWQ4RNLk2DbQy3lRwqNZUWS44NBda0Kig7p/9Ww2Fz&#10;+juO1TZf20nduk5Jtp9S67fX7msGIlAXnuKH+8fE+aMp3J+JF8jF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pnossEAAADcAAAADwAAAAAAAAAAAAAAAACXAgAAZHJzL2Rvd25y&#10;ZXYueG1sUEsFBgAAAAAEAAQA9QAAAIUDAAAAAA==&#10;" filled="f" stroked="f">
                  <v:textbox>
                    <w:txbxContent>
                      <w:p w14:paraId="1357921B" w14:textId="77777777" w:rsidR="00D34447" w:rsidRDefault="00D34447" w:rsidP="00D3444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position w:val="-22"/>
                            <w:sz w:val="20"/>
                          </w:rPr>
                          <w:object w:dxaOrig="200" w:dyaOrig="560" w14:anchorId="62C5DDD8">
                            <v:shape id="_x0000_i1058" type="#_x0000_t75" style="width:10pt;height:28pt" o:ole="" fillcolor="window">
                              <v:imagedata r:id="rId28" o:title=""/>
                            </v:shape>
                            <o:OLEObject Type="Embed" ProgID="Equation.DSMT4" ShapeID="_x0000_i1058" DrawAspect="Content" ObjectID="_1318482653" r:id="rId29"/>
                          </w:object>
                        </w:r>
                      </w:p>
                    </w:txbxContent>
                  </v:textbox>
                </v:shape>
                <v:shape id="Text Box 66" o:spid="_x0000_s1075" type="#_x0000_t202" style="position:absolute;left:18000;top:7379;width:488;height:70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1U0pwgAA&#10;ANwAAAAPAAAAZHJzL2Rvd25yZXYueG1sRE9NawIxEL0L/ocwgjdNqq1tt0YRpeBJ0Wqht2Ez7i5u&#10;Jssmuuu/NwXB2zze50znrS3FlWpfONbwMlQgiFNnCs40HH6+Bx8gfEA2WDomDTfyMJ91O1NMjGt4&#10;R9d9yEQMYZ+ghjyEKpHSpzlZ9ENXEUfu5GqLIcI6k6bGJobbUo6UmkiLBceGHCta5pSe9xer4bg5&#10;/f2+qm22sm9V41ol2X5Krfu9dvEFIlAbnuKHe23i/PE7/D8TL5CzO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3VTSnCAAAA3AAAAA8AAAAAAAAAAAAAAAAAlwIAAGRycy9kb3du&#10;cmV2LnhtbFBLBQYAAAAABAAEAPUAAACGAwAAAAA=&#10;" filled="f" stroked="f">
                  <v:textbox>
                    <w:txbxContent>
                      <w:p w14:paraId="2FC27653" w14:textId="77777777" w:rsidR="00D34447" w:rsidRDefault="00D34447" w:rsidP="00D34447">
                        <w:pPr>
                          <w:rPr>
                            <w:sz w:val="20"/>
                          </w:rPr>
                        </w:pPr>
                        <w:r>
                          <w:rPr>
                            <w:position w:val="-22"/>
                            <w:sz w:val="20"/>
                          </w:rPr>
                          <w:object w:dxaOrig="200" w:dyaOrig="560" w14:anchorId="5BDC929D">
                            <v:shape id="_x0000_i1059" type="#_x0000_t75" style="width:10pt;height:28pt" o:ole="" fillcolor="window">
                              <v:imagedata r:id="rId30" o:title=""/>
                            </v:shape>
                            <o:OLEObject Type="Embed" ProgID="Equation.DSMT4" ShapeID="_x0000_i1059" DrawAspect="Content" ObjectID="_1318482654" r:id="rId3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C0D43">
        <w:rPr>
          <w:rFonts w:ascii="Arial" w:hAnsi="Arial" w:cs="Arial"/>
          <w:noProof/>
        </w:rPr>
        <w:t>6</w:t>
      </w:r>
      <w:r w:rsidR="006C0D43">
        <w:rPr>
          <w:rFonts w:ascii="Arial" w:hAnsi="Arial" w:cs="Arial"/>
        </w:rPr>
        <w:t>.</w:t>
      </w:r>
      <w:r w:rsidR="006C0D43">
        <w:rPr>
          <w:rFonts w:ascii="Arial" w:hAnsi="Arial" w:cs="Arial"/>
        </w:rPr>
        <w:tab/>
      </w:r>
      <w:r w:rsidR="006C0D43">
        <w:rPr>
          <w:rFonts w:ascii="Arial" w:hAnsi="Arial" w:cs="Arial"/>
        </w:rPr>
        <w:tab/>
      </w:r>
      <w:r w:rsidR="006C0D43">
        <w:rPr>
          <w:rFonts w:ascii="Arial" w:hAnsi="Arial" w:cs="Arial"/>
        </w:rPr>
        <w:tab/>
      </w:r>
      <w:r w:rsidR="006C0D43">
        <w:rPr>
          <w:rFonts w:ascii="Arial" w:hAnsi="Arial" w:cs="Arial"/>
        </w:rPr>
        <w:tab/>
        <w:t>7.</w:t>
      </w:r>
      <w:r w:rsidR="006C0D43">
        <w:rPr>
          <w:rFonts w:ascii="Arial" w:hAnsi="Arial" w:cs="Arial"/>
        </w:rPr>
        <w:tab/>
      </w:r>
      <w:r w:rsidR="006C0D43">
        <w:rPr>
          <w:rFonts w:ascii="Arial" w:hAnsi="Arial" w:cs="Arial"/>
        </w:rPr>
        <w:tab/>
      </w:r>
      <w:r w:rsidR="006C0D43">
        <w:rPr>
          <w:rFonts w:ascii="Arial" w:hAnsi="Arial" w:cs="Arial"/>
        </w:rPr>
        <w:tab/>
      </w:r>
      <w:r w:rsidR="006C0D43">
        <w:rPr>
          <w:rFonts w:ascii="Arial" w:hAnsi="Arial" w:cs="Arial"/>
        </w:rPr>
        <w:tab/>
      </w:r>
      <w:r w:rsidR="006C0D43">
        <w:rPr>
          <w:rFonts w:ascii="Arial" w:hAnsi="Arial" w:cs="Arial"/>
        </w:rPr>
        <w:tab/>
        <w:t>8</w:t>
      </w:r>
      <w:r w:rsidRPr="00BE0CE4">
        <w:rPr>
          <w:rFonts w:ascii="Arial" w:hAnsi="Arial" w:cs="Arial"/>
        </w:rPr>
        <w:t>.</w:t>
      </w:r>
    </w:p>
    <w:p w14:paraId="70B8A462" w14:textId="77777777" w:rsidR="00D34447" w:rsidRPr="00BE0CE4" w:rsidRDefault="00D34447" w:rsidP="00D34447">
      <w:pPr>
        <w:rPr>
          <w:rFonts w:ascii="Arial" w:hAnsi="Arial" w:cs="Arial"/>
        </w:rPr>
      </w:pPr>
    </w:p>
    <w:p w14:paraId="76872A8D" w14:textId="77777777" w:rsidR="00D34447" w:rsidRPr="00BE0CE4" w:rsidRDefault="00D34447" w:rsidP="00D34447">
      <w:pPr>
        <w:rPr>
          <w:rFonts w:ascii="Arial" w:hAnsi="Arial" w:cs="Arial"/>
        </w:rPr>
      </w:pPr>
    </w:p>
    <w:p w14:paraId="3A78533E" w14:textId="77777777" w:rsidR="00D34447" w:rsidRPr="00BE0CE4" w:rsidRDefault="00D34447" w:rsidP="00D34447">
      <w:pPr>
        <w:rPr>
          <w:rFonts w:ascii="Arial" w:hAnsi="Arial" w:cs="Arial"/>
        </w:rPr>
      </w:pPr>
    </w:p>
    <w:p w14:paraId="351E3A48" w14:textId="77777777" w:rsidR="00D34447" w:rsidRPr="00BE0CE4" w:rsidRDefault="00D34447" w:rsidP="00D34447">
      <w:pPr>
        <w:rPr>
          <w:rFonts w:ascii="Arial" w:hAnsi="Arial" w:cs="Arial"/>
        </w:rPr>
      </w:pPr>
    </w:p>
    <w:p w14:paraId="63AE9DF1" w14:textId="77777777" w:rsidR="00D34447" w:rsidRDefault="00D34447" w:rsidP="00D34447">
      <w:pPr>
        <w:rPr>
          <w:rFonts w:ascii="Arial" w:hAnsi="Arial" w:cs="Arial"/>
        </w:rPr>
      </w:pPr>
    </w:p>
    <w:p w14:paraId="3CEE12D3" w14:textId="77777777" w:rsidR="00D34447" w:rsidRPr="00BE0CE4" w:rsidRDefault="00D34447" w:rsidP="00D34447">
      <w:pPr>
        <w:rPr>
          <w:rFonts w:ascii="Arial" w:hAnsi="Arial" w:cs="Arial"/>
        </w:rPr>
      </w:pPr>
    </w:p>
    <w:p w14:paraId="1454EE30" w14:textId="77777777" w:rsidR="00D34447" w:rsidRDefault="00D34447" w:rsidP="00D34447">
      <w:pPr>
        <w:rPr>
          <w:rFonts w:ascii="Arial" w:hAnsi="Arial" w:cs="Arial"/>
        </w:rPr>
      </w:pPr>
    </w:p>
    <w:p w14:paraId="1942707F" w14:textId="77777777" w:rsidR="00D34447" w:rsidRDefault="00D34447" w:rsidP="00D34447">
      <w:pPr>
        <w:rPr>
          <w:rFonts w:ascii="Arial" w:hAnsi="Arial" w:cs="Arial"/>
        </w:rPr>
      </w:pPr>
    </w:p>
    <w:p w14:paraId="24E26F70" w14:textId="77777777" w:rsidR="00D34447" w:rsidRPr="003A3FB3" w:rsidRDefault="006C0D43" w:rsidP="00D34447">
      <w:pPr>
        <w:ind w:left="720" w:hanging="720"/>
        <w:rPr>
          <w:rFonts w:ascii="Arial" w:eastAsia="Times New Roman" w:hAnsi="Arial" w:cs="Arial"/>
          <w:sz w:val="20"/>
          <w:szCs w:val="20"/>
        </w:rPr>
      </w:pPr>
      <w:r>
        <w:rPr>
          <w:rFonts w:ascii="Arial" w:hAnsi="Arial" w:cs="Arial"/>
        </w:rPr>
        <w:t>9</w:t>
      </w:r>
      <w:r w:rsidR="00D34447">
        <w:rPr>
          <w:rFonts w:ascii="Arial" w:hAnsi="Arial" w:cs="Arial"/>
        </w:rPr>
        <w:t>.</w:t>
      </w:r>
      <w:r w:rsidR="00D34447">
        <w:rPr>
          <w:rFonts w:ascii="Arial" w:hAnsi="Arial" w:cs="Arial"/>
        </w:rPr>
        <w:tab/>
      </w:r>
      <w:r w:rsidR="00D34447" w:rsidRPr="003A3FB3">
        <w:rPr>
          <w:rFonts w:ascii="Arial" w:eastAsia="Times New Roman" w:hAnsi="Arial" w:cs="Arial"/>
          <w:sz w:val="20"/>
          <w:szCs w:val="20"/>
        </w:rPr>
        <w:t xml:space="preserve">You are on a fishing trip with your friends. The diagram shows the location of the river, fishing hole, </w:t>
      </w:r>
      <w:proofErr w:type="gramStart"/>
      <w:r w:rsidR="00D34447" w:rsidRPr="003A3FB3">
        <w:rPr>
          <w:rFonts w:ascii="Arial" w:eastAsia="Times New Roman" w:hAnsi="Arial" w:cs="Arial"/>
          <w:sz w:val="20"/>
          <w:szCs w:val="20"/>
        </w:rPr>
        <w:t>camp site</w:t>
      </w:r>
      <w:proofErr w:type="gramEnd"/>
      <w:r w:rsidR="00D34447" w:rsidRPr="003A3FB3">
        <w:rPr>
          <w:rFonts w:ascii="Arial" w:eastAsia="Times New Roman" w:hAnsi="Arial" w:cs="Arial"/>
          <w:sz w:val="20"/>
          <w:szCs w:val="20"/>
        </w:rPr>
        <w:t xml:space="preserve">, and bait store. The </w:t>
      </w:r>
      <w:proofErr w:type="gramStart"/>
      <w:r w:rsidR="00D34447" w:rsidRPr="003A3FB3">
        <w:rPr>
          <w:rFonts w:ascii="Arial" w:eastAsia="Times New Roman" w:hAnsi="Arial" w:cs="Arial"/>
          <w:sz w:val="20"/>
          <w:szCs w:val="20"/>
        </w:rPr>
        <w:t>camp site</w:t>
      </w:r>
      <w:proofErr w:type="gramEnd"/>
      <w:r w:rsidR="00D34447" w:rsidRPr="003A3FB3">
        <w:rPr>
          <w:rFonts w:ascii="Arial" w:eastAsia="Times New Roman" w:hAnsi="Arial" w:cs="Arial"/>
          <w:sz w:val="20"/>
          <w:szCs w:val="20"/>
        </w:rPr>
        <w:t xml:space="preserve"> is located 200 feet from the fishing hole. The bait store is located 110 feet from the fishing hole. How wide is the river?</w:t>
      </w:r>
    </w:p>
    <w:p w14:paraId="1DD9D11D" w14:textId="77777777" w:rsidR="00D34447" w:rsidRDefault="00D34447" w:rsidP="00D34447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6703BDDE" wp14:editId="1597E802">
            <wp:simplePos x="0" y="0"/>
            <wp:positionH relativeFrom="column">
              <wp:posOffset>3028950</wp:posOffset>
            </wp:positionH>
            <wp:positionV relativeFrom="paragraph">
              <wp:posOffset>19050</wp:posOffset>
            </wp:positionV>
            <wp:extent cx="3448050" cy="2000250"/>
            <wp:effectExtent l="0" t="0" r="0" b="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380C91" w14:textId="77777777" w:rsidR="00D34447" w:rsidRDefault="00D34447" w:rsidP="00D34447">
      <w:pPr>
        <w:rPr>
          <w:rFonts w:ascii="Arial" w:hAnsi="Arial" w:cs="Arial"/>
        </w:rPr>
      </w:pPr>
    </w:p>
    <w:p w14:paraId="2946F802" w14:textId="77777777" w:rsidR="00D34447" w:rsidRDefault="00D34447" w:rsidP="00D34447">
      <w:pPr>
        <w:rPr>
          <w:rFonts w:ascii="Arial" w:hAnsi="Arial" w:cs="Arial"/>
        </w:rPr>
      </w:pPr>
    </w:p>
    <w:p w14:paraId="22A53CB2" w14:textId="77777777" w:rsidR="00D34447" w:rsidRDefault="00D34447" w:rsidP="00D34447">
      <w:pPr>
        <w:rPr>
          <w:rFonts w:ascii="Arial" w:hAnsi="Arial" w:cs="Arial"/>
        </w:rPr>
      </w:pPr>
    </w:p>
    <w:p w14:paraId="38163595" w14:textId="77777777" w:rsidR="00D34447" w:rsidRDefault="00D34447" w:rsidP="00D34447">
      <w:pPr>
        <w:rPr>
          <w:rFonts w:ascii="Arial" w:hAnsi="Arial" w:cs="Arial"/>
        </w:rPr>
      </w:pPr>
    </w:p>
    <w:p w14:paraId="47126274" w14:textId="77777777" w:rsidR="00D34447" w:rsidRDefault="00D34447" w:rsidP="00D34447">
      <w:pPr>
        <w:rPr>
          <w:rFonts w:ascii="Arial" w:hAnsi="Arial" w:cs="Arial"/>
        </w:rPr>
      </w:pPr>
    </w:p>
    <w:p w14:paraId="2757E75D" w14:textId="77777777" w:rsidR="00D34447" w:rsidRDefault="00D34447" w:rsidP="00D34447">
      <w:pPr>
        <w:rPr>
          <w:rFonts w:ascii="Arial" w:hAnsi="Arial" w:cs="Arial"/>
        </w:rPr>
      </w:pPr>
    </w:p>
    <w:p w14:paraId="7253B1D9" w14:textId="77777777" w:rsidR="00D34447" w:rsidRDefault="00D34447" w:rsidP="00D34447">
      <w:pPr>
        <w:rPr>
          <w:rFonts w:ascii="Arial" w:hAnsi="Arial" w:cs="Arial"/>
        </w:rPr>
      </w:pPr>
    </w:p>
    <w:p w14:paraId="0FDAD496" w14:textId="77777777" w:rsidR="00D34447" w:rsidRDefault="00D34447" w:rsidP="00D34447">
      <w:pPr>
        <w:rPr>
          <w:rFonts w:ascii="Arial" w:hAnsi="Arial" w:cs="Arial"/>
        </w:rPr>
      </w:pPr>
    </w:p>
    <w:p w14:paraId="591A309E" w14:textId="77777777" w:rsidR="00D34447" w:rsidRDefault="00D34447" w:rsidP="00D34447">
      <w:pPr>
        <w:rPr>
          <w:rFonts w:ascii="Arial" w:hAnsi="Arial" w:cs="Arial"/>
        </w:rPr>
      </w:pPr>
    </w:p>
    <w:p w14:paraId="5CC80B18" w14:textId="77777777" w:rsidR="00D34447" w:rsidRPr="003A3FB3" w:rsidRDefault="00D34447" w:rsidP="00D34447">
      <w:pPr>
        <w:ind w:left="720" w:hanging="720"/>
        <w:rPr>
          <w:rFonts w:ascii="Arial" w:eastAsia="Times New Roman" w:hAnsi="Arial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702272" behindDoc="1" locked="0" layoutInCell="1" allowOverlap="1" wp14:anchorId="7FAC5FF3" wp14:editId="12E9FB92">
            <wp:simplePos x="0" y="0"/>
            <wp:positionH relativeFrom="column">
              <wp:posOffset>4762500</wp:posOffset>
            </wp:positionH>
            <wp:positionV relativeFrom="paragraph">
              <wp:posOffset>342265</wp:posOffset>
            </wp:positionV>
            <wp:extent cx="1409700" cy="1838325"/>
            <wp:effectExtent l="0" t="0" r="0" b="9525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0D43">
        <w:rPr>
          <w:rFonts w:ascii="Arial" w:hAnsi="Arial" w:cs="Arial"/>
        </w:rPr>
        <w:t>10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tab/>
      </w:r>
      <w:r w:rsidRPr="003A3FB3">
        <w:rPr>
          <w:rFonts w:ascii="Arial" w:eastAsia="Times New Roman" w:hAnsi="Arial" w:cs="Arial"/>
          <w:sz w:val="20"/>
          <w:szCs w:val="20"/>
        </w:rPr>
        <w:t>You are standing at point D</w:t>
      </w:r>
      <w:r>
        <w:rPr>
          <w:rFonts w:ascii="Arial" w:eastAsia="Times New Roman" w:hAnsi="Arial" w:cs="Arial"/>
          <w:sz w:val="20"/>
          <w:szCs w:val="20"/>
        </w:rPr>
        <w:t xml:space="preserve"> </w:t>
      </w:r>
      <w:r w:rsidRPr="003A3FB3">
        <w:rPr>
          <w:rFonts w:ascii="Arial" w:eastAsia="Times New Roman" w:hAnsi="Arial" w:cs="Arial"/>
          <w:sz w:val="20"/>
          <w:szCs w:val="20"/>
        </w:rPr>
        <w:t>in the diagram looking across a bog at point B. Point B</w:t>
      </w:r>
      <w:r>
        <w:rPr>
          <w:rFonts w:ascii="Arial" w:eastAsia="Times New Roman" w:hAnsi="Arial" w:cs="Arial"/>
          <w:sz w:val="20"/>
          <w:szCs w:val="20"/>
        </w:rPr>
        <w:t xml:space="preserve"> </w:t>
      </w:r>
      <w:r w:rsidRPr="003A3FB3">
        <w:rPr>
          <w:rFonts w:ascii="Arial" w:eastAsia="Times New Roman" w:hAnsi="Arial" w:cs="Arial"/>
          <w:sz w:val="20"/>
          <w:szCs w:val="20"/>
        </w:rPr>
        <w:t>is 84 yards from point A</w:t>
      </w:r>
      <w:r>
        <w:rPr>
          <w:rFonts w:ascii="Arial" w:eastAsia="Times New Roman" w:hAnsi="Arial" w:cs="Arial"/>
          <w:sz w:val="20"/>
          <w:szCs w:val="20"/>
        </w:rPr>
        <w:t xml:space="preserve"> </w:t>
      </w:r>
      <w:r w:rsidRPr="003A3FB3">
        <w:rPr>
          <w:rFonts w:ascii="Arial" w:eastAsia="Times New Roman" w:hAnsi="Arial" w:cs="Arial"/>
          <w:sz w:val="20"/>
          <w:szCs w:val="20"/>
        </w:rPr>
        <w:t xml:space="preserve">and 189 yards from point C. How wide across is the bog? </w:t>
      </w:r>
    </w:p>
    <w:p w14:paraId="015E6E91" w14:textId="77777777" w:rsidR="00D34447" w:rsidRDefault="00D34447" w:rsidP="00D34447">
      <w:pPr>
        <w:rPr>
          <w:rFonts w:ascii="Arial" w:hAnsi="Arial" w:cs="Arial"/>
        </w:rPr>
      </w:pPr>
    </w:p>
    <w:p w14:paraId="1EC451CC" w14:textId="77777777" w:rsidR="00D34447" w:rsidRDefault="00D34447" w:rsidP="00D34447">
      <w:pPr>
        <w:rPr>
          <w:rFonts w:ascii="Arial" w:hAnsi="Arial" w:cs="Arial"/>
        </w:rPr>
      </w:pPr>
    </w:p>
    <w:p w14:paraId="6C82BD86" w14:textId="77777777" w:rsidR="00D34447" w:rsidRDefault="00D34447" w:rsidP="00D34447">
      <w:pPr>
        <w:rPr>
          <w:rFonts w:ascii="Arial" w:hAnsi="Arial" w:cs="Arial"/>
        </w:rPr>
      </w:pPr>
    </w:p>
    <w:p w14:paraId="6EADAEC8" w14:textId="77777777" w:rsidR="00D34447" w:rsidRDefault="00D34447" w:rsidP="00D34447">
      <w:pPr>
        <w:rPr>
          <w:rFonts w:ascii="Arial" w:hAnsi="Arial" w:cs="Arial"/>
        </w:rPr>
      </w:pPr>
    </w:p>
    <w:p w14:paraId="181722DF" w14:textId="77777777" w:rsidR="00D34447" w:rsidRDefault="00D34447" w:rsidP="00D34447">
      <w:pPr>
        <w:rPr>
          <w:rFonts w:ascii="Arial" w:hAnsi="Arial" w:cs="Arial"/>
        </w:rPr>
      </w:pPr>
    </w:p>
    <w:p w14:paraId="4AA1945C" w14:textId="77777777" w:rsidR="00D34447" w:rsidRDefault="00D34447" w:rsidP="00D34447">
      <w:pPr>
        <w:rPr>
          <w:rFonts w:ascii="Arial" w:hAnsi="Arial" w:cs="Arial"/>
        </w:rPr>
      </w:pPr>
    </w:p>
    <w:p w14:paraId="33C574F9" w14:textId="77777777" w:rsidR="00D34447" w:rsidRDefault="00D34447" w:rsidP="00D34447">
      <w:pPr>
        <w:rPr>
          <w:rFonts w:ascii="Arial" w:hAnsi="Arial" w:cs="Arial"/>
        </w:rPr>
      </w:pPr>
    </w:p>
    <w:p w14:paraId="39254F59" w14:textId="77777777" w:rsidR="00127AF0" w:rsidRDefault="00127AF0">
      <w:bookmarkStart w:id="0" w:name="_GoBack"/>
      <w:bookmarkEnd w:id="0"/>
    </w:p>
    <w:sectPr w:rsidR="00127AF0" w:rsidSect="007E3BD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BC528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36522AA4"/>
    <w:multiLevelType w:val="singleLevel"/>
    <w:tmpl w:val="2D0A3E0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379F7B27"/>
    <w:multiLevelType w:val="singleLevel"/>
    <w:tmpl w:val="C576C3FE"/>
    <w:lvl w:ilvl="0">
      <w:start w:val="2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4447"/>
    <w:rsid w:val="00127AF0"/>
    <w:rsid w:val="00615473"/>
    <w:rsid w:val="006C0D43"/>
    <w:rsid w:val="007B7A60"/>
    <w:rsid w:val="00D344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7E7F3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png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image" Target="media/image15.png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5</Words>
  <Characters>947</Characters>
  <Application>Microsoft Macintosh Word</Application>
  <DocSecurity>0</DocSecurity>
  <Lines>7</Lines>
  <Paragraphs>2</Paragraphs>
  <ScaleCrop>false</ScaleCrop>
  <Company/>
  <LinksUpToDate>false</LinksUpToDate>
  <CharactersWithSpaces>1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2</cp:revision>
  <dcterms:created xsi:type="dcterms:W3CDTF">2013-10-30T14:03:00Z</dcterms:created>
  <dcterms:modified xsi:type="dcterms:W3CDTF">2013-10-30T14:10:00Z</dcterms:modified>
</cp:coreProperties>
</file>